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357" r:id="rId3"/>
    <p:sldId id="272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71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58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6" r:id="rId46"/>
    <p:sldId id="317" r:id="rId47"/>
    <p:sldId id="318" r:id="rId48"/>
    <p:sldId id="319" r:id="rId49"/>
    <p:sldId id="320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53" r:id="rId58"/>
    <p:sldId id="354" r:id="rId59"/>
    <p:sldId id="331" r:id="rId60"/>
    <p:sldId id="332" r:id="rId61"/>
    <p:sldId id="333" r:id="rId62"/>
    <p:sldId id="334" r:id="rId63"/>
    <p:sldId id="335" r:id="rId64"/>
    <p:sldId id="336" r:id="rId65"/>
    <p:sldId id="337" r:id="rId66"/>
    <p:sldId id="338" r:id="rId67"/>
    <p:sldId id="339" r:id="rId68"/>
    <p:sldId id="355" r:id="rId69"/>
    <p:sldId id="356" r:id="rId70"/>
    <p:sldId id="342" r:id="rId71"/>
    <p:sldId id="343" r:id="rId72"/>
    <p:sldId id="344" r:id="rId73"/>
    <p:sldId id="345" r:id="rId74"/>
    <p:sldId id="346" r:id="rId75"/>
    <p:sldId id="347" r:id="rId76"/>
    <p:sldId id="348" r:id="rId77"/>
    <p:sldId id="349" r:id="rId78"/>
    <p:sldId id="350" r:id="rId79"/>
    <p:sldId id="351" r:id="rId80"/>
    <p:sldId id="352" r:id="rId8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96" y="8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47F87F-F1DF-4667-BB7F-D976442E4FD8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46E5B9-65F6-43EC-865B-DCF703E81F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728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1635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933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4030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118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928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84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744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93977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6074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211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652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059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3137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3523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134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1697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0150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026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584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18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95486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549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419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043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83959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8957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122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5376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65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6201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46E5B9-65F6-43EC-865B-DCF703E81F6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70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4F446-8EAF-4456-9199-43903E1C0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10F706-56BC-46D4-9C23-AEF2EAFAD63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DE2BBF-B77A-4F05-822F-5346635DC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420508-C451-45D1-934A-0692E6860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AB9FD7-25F4-4799-A4B4-B65065152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231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0EC17-FDC7-49E4-AAF7-218443212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85CA24-6910-42A7-855F-536B0D9D65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00E131-03B9-473B-95F8-17FB43958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580F08-D45E-495E-956C-42EEE76BB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F1E926-76E1-49BA-9EF1-A85A2AE69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809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6E7D15A-3623-4623-AEAC-DC97595E5A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ED0B5B5-43C0-4BDD-B10B-A37FF3D601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474CE7-5DA7-4F71-B909-072B5C9FE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7E54D8-D481-4BC5-B2C8-93EC28864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543B5C-718E-4A79-89C8-770FAD688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8514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icture Placeholder 2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35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1988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0CB959-3F8B-4280-A93D-18E6E9FD2942}" type="datetime1">
              <a:rPr lang="zh-CN" altLang="en-US">
                <a:solidFill>
                  <a:prstClr val="black">
                    <a:tint val="75000"/>
                  </a:prstClr>
                </a:solidFill>
              </a:rPr>
              <a:t>2024/7/29</a:t>
            </a:fld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805DCF-1577-42CE-B254-4FF01F8E256C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51935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428D90-D2EF-4B1F-B5B6-B38FD85F9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7554B-0A0E-4AB1-86C2-53757460B7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A55284-DFA6-4D15-861F-AA6DDDC37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44D3F6-7FA7-4B8B-B2F5-55D9AE9B00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C865DB-1BF6-4AC7-B2B1-9FB4E7B8A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048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00F58-40A1-4E21-821F-B24743D1E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A1114B-4594-42F6-9F06-EC35698AEB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63ADE-2403-4FEB-9F5E-A69189049E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9C0333-2675-452F-9121-6C10090B0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468171-37B2-4E82-B9B3-A78DCDD3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374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73627-F699-48C5-87D9-184F729B4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CC795E-FD2C-4975-9940-3688A840DB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32F8F9-BBE2-48C9-8D5B-B7487CB021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B1C6E0-CAF2-4974-A0B7-BB8ABD1CD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90106-692D-4975-9174-B3A51BF8A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8BF81E-2C88-4336-9D3A-2C952B7C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02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0EF38-92D7-45A5-B4C9-E3794BB18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B2914E-11CB-49AB-8B90-9EED472C3D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6BCBB-78B0-4417-A862-7C2C305B49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684EB4-7419-4093-BCC1-589850B2DE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9D2C93-CFB3-44FE-9E90-DAE60A7382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C551868-3B7E-4CA9-97BF-22AE5AE3B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9F42AC6-0BC6-4C1E-B787-7366471E7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A77B4D-57B1-40E9-BAD5-95E87801E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652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34FD1-BC28-4B1D-ADE2-34FE9A84E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B1F74F-1A6C-43E1-8044-95BD2BF67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6B79BC5-D4C8-4FD8-93A1-A0E1C40C2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ED858C-95A3-4D9E-8C98-324A3C89D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9548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8AC42A-AF69-43DF-BA46-9D073B414D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2D7CD-9E76-4831-B549-6B7A94492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D841D5-A22C-4BFF-93F8-0217C81DC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7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75AAD-9B69-412A-889B-9ED1297123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B978E-3884-462D-8215-BB401A8E21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302C5C-A73F-4373-9061-483BB771D6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AAB931-C478-4066-B45C-B41138A1D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B7911A-9B12-47E7-ADEA-D1FEEFB73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FA2513-29C2-48E4-A998-A39F753BB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973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C3730-0C59-4B14-B9DF-0CE6E180F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30F7B0C-0975-4E0F-807B-1ACB81E93B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B71144-FA00-4068-99C5-B29036931C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6C439-248D-40A6-AF1D-1AD2817D3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26F507-78CE-48A0-B9AE-FBCABC380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F1E7AA-2E14-484E-BEA4-D6A9E7B69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68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69AE89-831F-44B3-A81D-764410020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6259B4-7446-4288-A09F-704681A3B8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10B09F-D51C-4DE2-AF9D-D4EA0B45B7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87FD6-F84A-4FD3-9C81-5ABAEB445BB5}" type="datetimeFigureOut">
              <a:rPr lang="en-US" smtClean="0"/>
              <a:t>29/7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9CFE61-5691-4F3E-AFAF-1C119C28B0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6A06E5-C704-4C8D-81F8-72B234A67C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023BA-2969-40EA-BBA9-89A6C5D3FE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134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a6b9jb2g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hyperlink" Target="https://www.geogebra.org/m/gm6ayhap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hyperlink" Target="https://www.geogebra.org/m/bgpwnvje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geogebra.org/m/gxtnz4cu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hyperlink" Target="https://www.geogebra.org/m/gxtnz4cu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geogebra.org/m/btwzyahk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hyperlink" Target="https://www.geogebra.org/classic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2FC6E0-AC2C-483E-A253-9574830DB8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752082" y="1370094"/>
            <a:ext cx="868783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寻找公司总部和仓库的最佳位置</a:t>
            </a:r>
          </a:p>
        </p:txBody>
      </p:sp>
      <p:sp>
        <p:nvSpPr>
          <p:cNvPr id="9" name="Freeform 34"/>
          <p:cNvSpPr>
            <a:spLocks noEditPoints="1"/>
          </p:cNvSpPr>
          <p:nvPr/>
        </p:nvSpPr>
        <p:spPr bwMode="auto">
          <a:xfrm rot="20785645">
            <a:off x="11046132" y="1947032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任意多边形 27"/>
          <p:cNvSpPr/>
          <p:nvPr/>
        </p:nvSpPr>
        <p:spPr>
          <a:xfrm>
            <a:off x="1188687" y="1996920"/>
            <a:ext cx="9814623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451787" y="1337588"/>
            <a:ext cx="941777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部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公司的主要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办公室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会通过无线电技术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向商店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传递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信息。</a:t>
            </a: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如果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裁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希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确保总部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相同且最短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数学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语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述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这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求。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D00E2763-5260-4AEE-883B-88BE36287C6C}"/>
              </a:ext>
            </a:extLst>
          </p:cNvPr>
          <p:cNvSpPr/>
          <p:nvPr/>
        </p:nvSpPr>
        <p:spPr>
          <a:xfrm>
            <a:off x="1913903" y="4734996"/>
            <a:ext cx="3336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点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8809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746755" y="897394"/>
            <a:ext cx="71170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具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 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分别代表两家商店的位置。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在图上标记总部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最佳位置，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并写出它们的坐标。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6D38F0-B6C9-45B3-9509-0D8852B03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6755" y="2731613"/>
            <a:ext cx="5656935" cy="3396686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4005726" y="4115712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4302377" y="3497210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3 , 2 )</a:t>
            </a:r>
          </a:p>
        </p:txBody>
      </p:sp>
    </p:spTree>
    <p:extLst>
      <p:ext uri="{BB962C8B-B14F-4D97-AF65-F5344CB8AC3E}">
        <p14:creationId xmlns:p14="http://schemas.microsoft.com/office/powerpoint/2010/main" val="7714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825EC99-DBE0-4ADE-B630-117BC04C32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755" y="2729898"/>
            <a:ext cx="5407674" cy="3398400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746755" y="897394"/>
            <a:ext cx="71170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具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 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分别代表两家商店的位置。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在图上标记总部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最佳位置，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并写出它们的坐标。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4551407" y="4056720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5010286" y="3526706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4 , 2 )</a:t>
            </a:r>
          </a:p>
        </p:txBody>
      </p:sp>
    </p:spTree>
    <p:extLst>
      <p:ext uri="{BB962C8B-B14F-4D97-AF65-F5344CB8AC3E}">
        <p14:creationId xmlns:p14="http://schemas.microsoft.com/office/powerpoint/2010/main" val="283354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2C5CA1-9EE2-4814-80C2-5F0AA47E9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755" y="2729898"/>
            <a:ext cx="5249767" cy="3398400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746755" y="897394"/>
            <a:ext cx="71170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具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 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点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分别代表两家商店的位置。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在图上标记总部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最佳位置，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并写出它们的坐标。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" name="Multiplication Sign 3">
            <a:extLst>
              <a:ext uri="{FF2B5EF4-FFF2-40B4-BE49-F238E27FC236}">
                <a16:creationId xmlns:a16="http://schemas.microsoft.com/office/drawing/2014/main" id="{C2B502D2-51B2-4999-A55A-2E196FA3FE8E}"/>
              </a:ext>
            </a:extLst>
          </p:cNvPr>
          <p:cNvSpPr/>
          <p:nvPr/>
        </p:nvSpPr>
        <p:spPr>
          <a:xfrm>
            <a:off x="3784497" y="4115712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1F83CE-B372-407D-8EB0-25BE87A0A457}"/>
              </a:ext>
            </a:extLst>
          </p:cNvPr>
          <p:cNvSpPr/>
          <p:nvPr/>
        </p:nvSpPr>
        <p:spPr>
          <a:xfrm>
            <a:off x="4243376" y="3585698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DFE1AC-7B8D-4EFA-BEA2-495D49F264F6}"/>
              </a:ext>
            </a:extLst>
          </p:cNvPr>
          <p:cNvSpPr/>
          <p:nvPr/>
        </p:nvSpPr>
        <p:spPr>
          <a:xfrm>
            <a:off x="7837073" y="3947826"/>
            <a:ext cx="3426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( 3 , 2 )</a:t>
            </a:r>
          </a:p>
        </p:txBody>
      </p:sp>
    </p:spTree>
    <p:extLst>
      <p:ext uri="{BB962C8B-B14F-4D97-AF65-F5344CB8AC3E}">
        <p14:creationId xmlns:p14="http://schemas.microsoft.com/office/powerpoint/2010/main" val="218431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178056" y="1327719"/>
            <a:ext cx="85074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3.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现实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商店的位置在不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区域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能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有所不同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设两家商店的坐标分别为              和              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写出一个寻找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最佳位置的模型。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010846-DD12-4502-AA13-48934DB3A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65975"/>
              </p:ext>
            </p:extLst>
          </p:nvPr>
        </p:nvGraphicFramePr>
        <p:xfrm>
          <a:off x="6197926" y="1651470"/>
          <a:ext cx="110249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926" y="1651470"/>
                        <a:ext cx="1102499" cy="5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1F300F-8EA9-4513-8B48-E273F830B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5842"/>
              </p:ext>
            </p:extLst>
          </p:nvPr>
        </p:nvGraphicFramePr>
        <p:xfrm>
          <a:off x="7731758" y="1657654"/>
          <a:ext cx="1147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758" y="1657654"/>
                        <a:ext cx="11475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A75151-4F75-4A7E-80D1-CFA94E56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70913"/>
              </p:ext>
            </p:extLst>
          </p:nvPr>
        </p:nvGraphicFramePr>
        <p:xfrm>
          <a:off x="4032019" y="3429000"/>
          <a:ext cx="4127961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333500" imgH="393700" progId="Equation.DSMT4">
                  <p:embed/>
                </p:oleObj>
              </mc:Choice>
              <mc:Fallback>
                <p:oleObj name="Equation" r:id="rId8" imgW="1333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19" y="3429000"/>
                        <a:ext cx="4127961" cy="1200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58">
            <a:extLst>
              <a:ext uri="{FF2B5EF4-FFF2-40B4-BE49-F238E27FC236}">
                <a16:creationId xmlns:a16="http://schemas.microsoft.com/office/drawing/2014/main" id="{E6F513DB-B23D-4C24-8D12-EF57C58CBC05}"/>
              </a:ext>
            </a:extLst>
          </p:cNvPr>
          <p:cNvSpPr/>
          <p:nvPr/>
        </p:nvSpPr>
        <p:spPr>
          <a:xfrm>
            <a:off x="2668260" y="3198167"/>
            <a:ext cx="1363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答案：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30747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394094" y="495931"/>
            <a:ext cx="7392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4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分别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代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的位置。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4078" y="1088122"/>
            <a:ext cx="8392696" cy="4429743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85BE8507-5068-4758-AD89-017A6A248DFF}"/>
              </a:ext>
            </a:extLst>
          </p:cNvPr>
          <p:cNvSpPr/>
          <p:nvPr/>
        </p:nvSpPr>
        <p:spPr>
          <a:xfrm>
            <a:off x="1351737" y="5666835"/>
            <a:ext cx="94773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用问题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3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的模型，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坐标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标记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的位置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457200" indent="-457200">
              <a:buAutoNum type="alphaLcParenBoth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计算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每家商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最接近的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0.01 km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。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8993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598" y="407572"/>
            <a:ext cx="8392696" cy="4429743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85BE8507-5068-4758-AD89-017A6A248DFF}"/>
              </a:ext>
            </a:extLst>
          </p:cNvPr>
          <p:cNvSpPr/>
          <p:nvPr/>
        </p:nvSpPr>
        <p:spPr>
          <a:xfrm>
            <a:off x="1451787" y="5126010"/>
            <a:ext cx="35187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Both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问题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3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的模型，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坐标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上标记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的位置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4" name="矩形 58">
            <a:extLst>
              <a:ext uri="{FF2B5EF4-FFF2-40B4-BE49-F238E27FC236}">
                <a16:creationId xmlns:a16="http://schemas.microsoft.com/office/drawing/2014/main" id="{5401138E-51BB-4405-9178-A83D79C8F2C2}"/>
              </a:ext>
            </a:extLst>
          </p:cNvPr>
          <p:cNvSpPr/>
          <p:nvPr/>
        </p:nvSpPr>
        <p:spPr>
          <a:xfrm>
            <a:off x="5405066" y="5126010"/>
            <a:ext cx="1363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答案：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C5C04C-8A25-42F7-A54B-91C46AE68E6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423"/>
          <a:stretch/>
        </p:blipFill>
        <p:spPr>
          <a:xfrm>
            <a:off x="6640891" y="5126010"/>
            <a:ext cx="3203795" cy="1500558"/>
          </a:xfrm>
          <a:prstGeom prst="rect">
            <a:avLst/>
          </a:prstGeom>
        </p:spPr>
      </p:pic>
      <p:sp>
        <p:nvSpPr>
          <p:cNvPr id="17" name="Multiplication Sign 16">
            <a:extLst>
              <a:ext uri="{FF2B5EF4-FFF2-40B4-BE49-F238E27FC236}">
                <a16:creationId xmlns:a16="http://schemas.microsoft.com/office/drawing/2014/main" id="{6ADCA56C-C2EF-43B0-BE7B-DB61326504A8}"/>
              </a:ext>
            </a:extLst>
          </p:cNvPr>
          <p:cNvSpPr/>
          <p:nvPr/>
        </p:nvSpPr>
        <p:spPr>
          <a:xfrm>
            <a:off x="5316578" y="2080353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714809B-3ACA-4469-88B7-09FCA1AF2362}"/>
              </a:ext>
            </a:extLst>
          </p:cNvPr>
          <p:cNvSpPr/>
          <p:nvPr/>
        </p:nvSpPr>
        <p:spPr>
          <a:xfrm>
            <a:off x="5775457" y="1550339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91646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304F99-5612-4D63-B447-075C269B6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598" y="407572"/>
            <a:ext cx="8392696" cy="4429743"/>
          </a:xfrm>
          <a:prstGeom prst="rect">
            <a:avLst/>
          </a:prstGeom>
        </p:spPr>
      </p:pic>
      <p:sp>
        <p:nvSpPr>
          <p:cNvPr id="17" name="Multiplication Sign 16">
            <a:extLst>
              <a:ext uri="{FF2B5EF4-FFF2-40B4-BE49-F238E27FC236}">
                <a16:creationId xmlns:a16="http://schemas.microsoft.com/office/drawing/2014/main" id="{6ADCA56C-C2EF-43B0-BE7B-DB61326504A8}"/>
              </a:ext>
            </a:extLst>
          </p:cNvPr>
          <p:cNvSpPr/>
          <p:nvPr/>
        </p:nvSpPr>
        <p:spPr>
          <a:xfrm>
            <a:off x="5316578" y="2080353"/>
            <a:ext cx="540000" cy="540000"/>
          </a:xfrm>
          <a:prstGeom prst="mathMultiply">
            <a:avLst>
              <a:gd name="adj1" fmla="val 806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714809B-3ACA-4469-88B7-09FCA1AF2362}"/>
              </a:ext>
            </a:extLst>
          </p:cNvPr>
          <p:cNvSpPr/>
          <p:nvPr/>
        </p:nvSpPr>
        <p:spPr>
          <a:xfrm>
            <a:off x="5775457" y="1550339"/>
            <a:ext cx="5456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i="1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19" name="矩形 58">
            <a:extLst>
              <a:ext uri="{FF2B5EF4-FFF2-40B4-BE49-F238E27FC236}">
                <a16:creationId xmlns:a16="http://schemas.microsoft.com/office/drawing/2014/main" id="{DCD0922C-EC1E-46E2-AA1E-0B5F923E8AA3}"/>
              </a:ext>
            </a:extLst>
          </p:cNvPr>
          <p:cNvSpPr/>
          <p:nvPr/>
        </p:nvSpPr>
        <p:spPr>
          <a:xfrm>
            <a:off x="1451787" y="5153141"/>
            <a:ext cx="33662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(b)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计算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家商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最接近的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0.01 km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。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952C6D-2B28-4864-B05D-A10CCC96BF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9739" y="4934366"/>
            <a:ext cx="2325519" cy="1898516"/>
          </a:xfrm>
          <a:prstGeom prst="rect">
            <a:avLst/>
          </a:prstGeom>
        </p:spPr>
      </p:pic>
      <p:sp>
        <p:nvSpPr>
          <p:cNvPr id="20" name="矩形 58">
            <a:extLst>
              <a:ext uri="{FF2B5EF4-FFF2-40B4-BE49-F238E27FC236}">
                <a16:creationId xmlns:a16="http://schemas.microsoft.com/office/drawing/2014/main" id="{0B8FCF03-FCB7-46C6-BE28-FFE46C4EF3A0}"/>
              </a:ext>
            </a:extLst>
          </p:cNvPr>
          <p:cNvSpPr/>
          <p:nvPr/>
        </p:nvSpPr>
        <p:spPr>
          <a:xfrm>
            <a:off x="5405066" y="5126010"/>
            <a:ext cx="1363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答案：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894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E06A83B1-6901-4F9E-A099-28618D42EF1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5"/>
          <a:stretch/>
        </p:blipFill>
        <p:spPr>
          <a:xfrm>
            <a:off x="4174122" y="3413872"/>
            <a:ext cx="3424640" cy="1289019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3791744" y="2060848"/>
            <a:ext cx="4233329" cy="3227560"/>
          </a:xfrm>
          <a:custGeom>
            <a:avLst/>
            <a:gdLst>
              <a:gd name="connsiteX0" fmla="*/ 692107 w 4233329"/>
              <a:gd name="connsiteY0" fmla="*/ 230189 h 3227560"/>
              <a:gd name="connsiteX1" fmla="*/ 606311 w 4233329"/>
              <a:gd name="connsiteY1" fmla="*/ 232933 h 3227560"/>
              <a:gd name="connsiteX2" fmla="*/ 330515 w 4233329"/>
              <a:gd name="connsiteY2" fmla="*/ 632928 h 3227560"/>
              <a:gd name="connsiteX3" fmla="*/ 403145 w 4233329"/>
              <a:gd name="connsiteY3" fmla="*/ 2772901 h 3227560"/>
              <a:gd name="connsiteX4" fmla="*/ 1440706 w 4233329"/>
              <a:gd name="connsiteY4" fmla="*/ 2952899 h 3227560"/>
              <a:gd name="connsiteX5" fmla="*/ 3703068 w 4233329"/>
              <a:gd name="connsiteY5" fmla="*/ 2920902 h 3227560"/>
              <a:gd name="connsiteX6" fmla="*/ 3906009 w 4233329"/>
              <a:gd name="connsiteY6" fmla="*/ 1782913 h 3227560"/>
              <a:gd name="connsiteX7" fmla="*/ 3775220 w 4233329"/>
              <a:gd name="connsiteY7" fmla="*/ 332932 h 3227560"/>
              <a:gd name="connsiteX8" fmla="*/ 1824604 w 4233329"/>
              <a:gd name="connsiteY8" fmla="*/ 262933 h 3227560"/>
              <a:gd name="connsiteX9" fmla="*/ 692107 w 4233329"/>
              <a:gd name="connsiteY9" fmla="*/ 230189 h 3227560"/>
              <a:gd name="connsiteX10" fmla="*/ 442503 w 4233329"/>
              <a:gd name="connsiteY10" fmla="*/ 300 h 3227560"/>
              <a:gd name="connsiteX11" fmla="*/ 1773431 w 4233329"/>
              <a:gd name="connsiteY11" fmla="*/ 38781 h 3227560"/>
              <a:gd name="connsiteX12" fmla="*/ 4065824 w 4233329"/>
              <a:gd name="connsiteY12" fmla="*/ 121045 h 3227560"/>
              <a:gd name="connsiteX13" fmla="*/ 4219530 w 4233329"/>
              <a:gd name="connsiteY13" fmla="*/ 1825085 h 3227560"/>
              <a:gd name="connsiteX14" fmla="*/ 3981031 w 4233329"/>
              <a:gd name="connsiteY14" fmla="*/ 3162467 h 3227560"/>
              <a:gd name="connsiteX15" fmla="*/ 1322268 w 4233329"/>
              <a:gd name="connsiteY15" fmla="*/ 3200070 h 3227560"/>
              <a:gd name="connsiteX16" fmla="*/ 102910 w 4233329"/>
              <a:gd name="connsiteY16" fmla="*/ 2988535 h 3227560"/>
              <a:gd name="connsiteX17" fmla="*/ 17555 w 4233329"/>
              <a:gd name="connsiteY17" fmla="*/ 473605 h 3227560"/>
              <a:gd name="connsiteX18" fmla="*/ 341674 w 4233329"/>
              <a:gd name="connsiteY18" fmla="*/ 3525 h 3227560"/>
              <a:gd name="connsiteX19" fmla="*/ 442503 w 4233329"/>
              <a:gd name="connsiteY19" fmla="*/ 300 h 322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33329" h="3227560">
                <a:moveTo>
                  <a:pt x="692107" y="230189"/>
                </a:moveTo>
                <a:cubicBezTo>
                  <a:pt x="659083" y="230589"/>
                  <a:pt x="630305" y="231475"/>
                  <a:pt x="606311" y="232933"/>
                </a:cubicBezTo>
                <a:cubicBezTo>
                  <a:pt x="414362" y="244600"/>
                  <a:pt x="374752" y="437931"/>
                  <a:pt x="330515" y="632928"/>
                </a:cubicBezTo>
                <a:cubicBezTo>
                  <a:pt x="296654" y="1056256"/>
                  <a:pt x="320155" y="2603079"/>
                  <a:pt x="403145" y="2772901"/>
                </a:cubicBezTo>
                <a:cubicBezTo>
                  <a:pt x="486134" y="2942724"/>
                  <a:pt x="890719" y="2928232"/>
                  <a:pt x="1440706" y="2952899"/>
                </a:cubicBezTo>
                <a:cubicBezTo>
                  <a:pt x="1990693" y="2977566"/>
                  <a:pt x="3547289" y="3001102"/>
                  <a:pt x="3703068" y="2920902"/>
                </a:cubicBezTo>
                <a:cubicBezTo>
                  <a:pt x="3858848" y="2840703"/>
                  <a:pt x="3893984" y="2214242"/>
                  <a:pt x="3906009" y="1782913"/>
                </a:cubicBezTo>
                <a:cubicBezTo>
                  <a:pt x="3918035" y="1351585"/>
                  <a:pt x="3956302" y="484220"/>
                  <a:pt x="3775220" y="332932"/>
                </a:cubicBezTo>
                <a:cubicBezTo>
                  <a:pt x="3594137" y="181645"/>
                  <a:pt x="2352755" y="279599"/>
                  <a:pt x="1824604" y="262933"/>
                </a:cubicBezTo>
                <a:cubicBezTo>
                  <a:pt x="1362472" y="248350"/>
                  <a:pt x="923276" y="227386"/>
                  <a:pt x="692107" y="230189"/>
                </a:cubicBezTo>
                <a:close/>
                <a:moveTo>
                  <a:pt x="442503" y="300"/>
                </a:moveTo>
                <a:cubicBezTo>
                  <a:pt x="714176" y="-2994"/>
                  <a:pt x="1230326" y="21643"/>
                  <a:pt x="1773431" y="38781"/>
                </a:cubicBezTo>
                <a:cubicBezTo>
                  <a:pt x="2394122" y="58367"/>
                  <a:pt x="3853013" y="-56751"/>
                  <a:pt x="4065824" y="121045"/>
                </a:cubicBezTo>
                <a:cubicBezTo>
                  <a:pt x="4278635" y="298840"/>
                  <a:pt x="4233662" y="1318182"/>
                  <a:pt x="4219530" y="1825085"/>
                </a:cubicBezTo>
                <a:cubicBezTo>
                  <a:pt x="4205397" y="2331989"/>
                  <a:pt x="4164105" y="3068215"/>
                  <a:pt x="3981031" y="3162467"/>
                </a:cubicBezTo>
                <a:cubicBezTo>
                  <a:pt x="3797956" y="3256719"/>
                  <a:pt x="1968621" y="3229059"/>
                  <a:pt x="1322268" y="3200070"/>
                </a:cubicBezTo>
                <a:cubicBezTo>
                  <a:pt x="675915" y="3171082"/>
                  <a:pt x="200440" y="3188112"/>
                  <a:pt x="102910" y="2988535"/>
                </a:cubicBezTo>
                <a:cubicBezTo>
                  <a:pt x="5380" y="2788957"/>
                  <a:pt x="-22240" y="971107"/>
                  <a:pt x="17555" y="473605"/>
                </a:cubicBezTo>
                <a:cubicBezTo>
                  <a:pt x="69542" y="244441"/>
                  <a:pt x="116093" y="17235"/>
                  <a:pt x="341674" y="3525"/>
                </a:cubicBezTo>
                <a:cubicBezTo>
                  <a:pt x="369872" y="1811"/>
                  <a:pt x="403693" y="770"/>
                  <a:pt x="442503" y="300"/>
                </a:cubicBezTo>
                <a:close/>
              </a:path>
            </a:pathLst>
          </a:custGeom>
          <a:solidFill>
            <a:schemeClr val="bg1"/>
          </a:solidFill>
          <a:ln w="28575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4931100" y="5276216"/>
            <a:ext cx="1920382" cy="472541"/>
          </a:xfrm>
          <a:custGeom>
            <a:avLst/>
            <a:gdLst>
              <a:gd name="connsiteX0" fmla="*/ 735217 w 1920382"/>
              <a:gd name="connsiteY0" fmla="*/ 0 h 472541"/>
              <a:gd name="connsiteX1" fmla="*/ 750207 w 1920382"/>
              <a:gd name="connsiteY1" fmla="*/ 254833 h 472541"/>
              <a:gd name="connsiteX2" fmla="*/ 120620 w 1920382"/>
              <a:gd name="connsiteY2" fmla="*/ 254833 h 472541"/>
              <a:gd name="connsiteX3" fmla="*/ 699 w 1920382"/>
              <a:gd name="connsiteY3" fmla="*/ 449705 h 472541"/>
              <a:gd name="connsiteX4" fmla="*/ 1919440 w 1920382"/>
              <a:gd name="connsiteY4" fmla="*/ 464695 h 472541"/>
              <a:gd name="connsiteX5" fmla="*/ 1844489 w 1920382"/>
              <a:gd name="connsiteY5" fmla="*/ 254833 h 472541"/>
              <a:gd name="connsiteX6" fmla="*/ 1154941 w 1920382"/>
              <a:gd name="connsiteY6" fmla="*/ 224852 h 472541"/>
              <a:gd name="connsiteX7" fmla="*/ 1169931 w 1920382"/>
              <a:gd name="connsiteY7" fmla="*/ 14990 h 47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20382" h="472541">
                <a:moveTo>
                  <a:pt x="735217" y="0"/>
                </a:moveTo>
                <a:lnTo>
                  <a:pt x="750207" y="254833"/>
                </a:lnTo>
                <a:cubicBezTo>
                  <a:pt x="540345" y="254833"/>
                  <a:pt x="245538" y="222354"/>
                  <a:pt x="120620" y="254833"/>
                </a:cubicBezTo>
                <a:cubicBezTo>
                  <a:pt x="-4298" y="287312"/>
                  <a:pt x="-1800" y="368508"/>
                  <a:pt x="699" y="449705"/>
                </a:cubicBezTo>
                <a:cubicBezTo>
                  <a:pt x="640279" y="454702"/>
                  <a:pt x="1609643" y="487180"/>
                  <a:pt x="1919440" y="464695"/>
                </a:cubicBezTo>
                <a:cubicBezTo>
                  <a:pt x="1894456" y="394741"/>
                  <a:pt x="1971906" y="294807"/>
                  <a:pt x="1844489" y="254833"/>
                </a:cubicBezTo>
                <a:lnTo>
                  <a:pt x="1154941" y="224852"/>
                </a:lnTo>
                <a:lnTo>
                  <a:pt x="1169931" y="149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7622010" y="5108972"/>
            <a:ext cx="1481072" cy="458948"/>
          </a:xfrm>
          <a:custGeom>
            <a:avLst/>
            <a:gdLst>
              <a:gd name="connsiteX0" fmla="*/ 1094705 w 1094705"/>
              <a:gd name="connsiteY0" fmla="*/ 269687 h 815443"/>
              <a:gd name="connsiteX1" fmla="*/ 862885 w 1094705"/>
              <a:gd name="connsiteY1" fmla="*/ 115141 h 815443"/>
              <a:gd name="connsiteX2" fmla="*/ 746975 w 1094705"/>
              <a:gd name="connsiteY2" fmla="*/ 359839 h 815443"/>
              <a:gd name="connsiteX3" fmla="*/ 914400 w 1094705"/>
              <a:gd name="connsiteY3" fmla="*/ 308324 h 815443"/>
              <a:gd name="connsiteX4" fmla="*/ 927279 w 1094705"/>
              <a:gd name="connsiteY4" fmla="*/ 12110 h 815443"/>
              <a:gd name="connsiteX5" fmla="*/ 373488 w 1094705"/>
              <a:gd name="connsiteY5" fmla="*/ 771963 h 815443"/>
              <a:gd name="connsiteX6" fmla="*/ 0 w 1094705"/>
              <a:gd name="connsiteY6" fmla="*/ 656053 h 815443"/>
              <a:gd name="connsiteX0-1" fmla="*/ 1481072 w 1481072"/>
              <a:gd name="connsiteY0-2" fmla="*/ 553022 h 815443"/>
              <a:gd name="connsiteX1-3" fmla="*/ 862885 w 1481072"/>
              <a:gd name="connsiteY1-4" fmla="*/ 115141 h 815443"/>
              <a:gd name="connsiteX2-5" fmla="*/ 746975 w 1481072"/>
              <a:gd name="connsiteY2-6" fmla="*/ 359839 h 815443"/>
              <a:gd name="connsiteX3-7" fmla="*/ 914400 w 1481072"/>
              <a:gd name="connsiteY3-8" fmla="*/ 308324 h 815443"/>
              <a:gd name="connsiteX4-9" fmla="*/ 927279 w 1481072"/>
              <a:gd name="connsiteY4-10" fmla="*/ 12110 h 815443"/>
              <a:gd name="connsiteX5-11" fmla="*/ 373488 w 1481072"/>
              <a:gd name="connsiteY5-12" fmla="*/ 771963 h 815443"/>
              <a:gd name="connsiteX6-13" fmla="*/ 0 w 1481072"/>
              <a:gd name="connsiteY6-14" fmla="*/ 656053 h 815443"/>
              <a:gd name="connsiteX0-15" fmla="*/ 1481072 w 1481072"/>
              <a:gd name="connsiteY0-16" fmla="*/ 548904 h 811325"/>
              <a:gd name="connsiteX1-17" fmla="*/ 862885 w 1481072"/>
              <a:gd name="connsiteY1-18" fmla="*/ 111023 h 811325"/>
              <a:gd name="connsiteX2-19" fmla="*/ 746975 w 1481072"/>
              <a:gd name="connsiteY2-20" fmla="*/ 355721 h 811325"/>
              <a:gd name="connsiteX3-21" fmla="*/ 1068947 w 1481072"/>
              <a:gd name="connsiteY3-22" fmla="*/ 368600 h 811325"/>
              <a:gd name="connsiteX4-23" fmla="*/ 927279 w 1481072"/>
              <a:gd name="connsiteY4-24" fmla="*/ 7992 h 811325"/>
              <a:gd name="connsiteX5-25" fmla="*/ 373488 w 1481072"/>
              <a:gd name="connsiteY5-26" fmla="*/ 767845 h 811325"/>
              <a:gd name="connsiteX6-27" fmla="*/ 0 w 1481072"/>
              <a:gd name="connsiteY6-28" fmla="*/ 651935 h 811325"/>
              <a:gd name="connsiteX0-29" fmla="*/ 1481072 w 1481072"/>
              <a:gd name="connsiteY0-30" fmla="*/ 549065 h 811486"/>
              <a:gd name="connsiteX1-31" fmla="*/ 862885 w 1481072"/>
              <a:gd name="connsiteY1-32" fmla="*/ 111184 h 811486"/>
              <a:gd name="connsiteX2-33" fmla="*/ 862885 w 1481072"/>
              <a:gd name="connsiteY2-34" fmla="*/ 407397 h 811486"/>
              <a:gd name="connsiteX3-35" fmla="*/ 1068947 w 1481072"/>
              <a:gd name="connsiteY3-36" fmla="*/ 368761 h 811486"/>
              <a:gd name="connsiteX4-37" fmla="*/ 927279 w 1481072"/>
              <a:gd name="connsiteY4-38" fmla="*/ 8153 h 811486"/>
              <a:gd name="connsiteX5-39" fmla="*/ 373488 w 1481072"/>
              <a:gd name="connsiteY5-40" fmla="*/ 768006 h 811486"/>
              <a:gd name="connsiteX6-41" fmla="*/ 0 w 1481072"/>
              <a:gd name="connsiteY6-42" fmla="*/ 652096 h 811486"/>
              <a:gd name="connsiteX0-43" fmla="*/ 1481072 w 1481072"/>
              <a:gd name="connsiteY0-44" fmla="*/ 473324 h 730121"/>
              <a:gd name="connsiteX1-45" fmla="*/ 862885 w 1481072"/>
              <a:gd name="connsiteY1-46" fmla="*/ 35443 h 730121"/>
              <a:gd name="connsiteX2-47" fmla="*/ 862885 w 1481072"/>
              <a:gd name="connsiteY2-48" fmla="*/ 331656 h 730121"/>
              <a:gd name="connsiteX3-49" fmla="*/ 1068947 w 1481072"/>
              <a:gd name="connsiteY3-50" fmla="*/ 293020 h 730121"/>
              <a:gd name="connsiteX4-51" fmla="*/ 695459 w 1481072"/>
              <a:gd name="connsiteY4-52" fmla="*/ 9685 h 730121"/>
              <a:gd name="connsiteX5-53" fmla="*/ 373488 w 1481072"/>
              <a:gd name="connsiteY5-54" fmla="*/ 692265 h 730121"/>
              <a:gd name="connsiteX6-55" fmla="*/ 0 w 1481072"/>
              <a:gd name="connsiteY6-56" fmla="*/ 576355 h 730121"/>
              <a:gd name="connsiteX0-57" fmla="*/ 1481072 w 1481072"/>
              <a:gd name="connsiteY0-58" fmla="*/ 473324 h 730121"/>
              <a:gd name="connsiteX1-59" fmla="*/ 875764 w 1481072"/>
              <a:gd name="connsiteY1-60" fmla="*/ 164232 h 730121"/>
              <a:gd name="connsiteX2-61" fmla="*/ 862885 w 1481072"/>
              <a:gd name="connsiteY2-62" fmla="*/ 331656 h 730121"/>
              <a:gd name="connsiteX3-63" fmla="*/ 1068947 w 1481072"/>
              <a:gd name="connsiteY3-64" fmla="*/ 293020 h 730121"/>
              <a:gd name="connsiteX4-65" fmla="*/ 695459 w 1481072"/>
              <a:gd name="connsiteY4-66" fmla="*/ 9685 h 730121"/>
              <a:gd name="connsiteX5-67" fmla="*/ 373488 w 1481072"/>
              <a:gd name="connsiteY5-68" fmla="*/ 692265 h 730121"/>
              <a:gd name="connsiteX6-69" fmla="*/ 0 w 1481072"/>
              <a:gd name="connsiteY6-70" fmla="*/ 576355 h 730121"/>
              <a:gd name="connsiteX0-71" fmla="*/ 1481072 w 1481072"/>
              <a:gd name="connsiteY0-72" fmla="*/ 473324 h 730121"/>
              <a:gd name="connsiteX1-73" fmla="*/ 875764 w 1481072"/>
              <a:gd name="connsiteY1-74" fmla="*/ 164232 h 730121"/>
              <a:gd name="connsiteX2-75" fmla="*/ 862885 w 1481072"/>
              <a:gd name="connsiteY2-76" fmla="*/ 331656 h 730121"/>
              <a:gd name="connsiteX3-77" fmla="*/ 1068947 w 1481072"/>
              <a:gd name="connsiteY3-78" fmla="*/ 293020 h 730121"/>
              <a:gd name="connsiteX4-79" fmla="*/ 695459 w 1481072"/>
              <a:gd name="connsiteY4-80" fmla="*/ 9685 h 730121"/>
              <a:gd name="connsiteX5-81" fmla="*/ 373488 w 1481072"/>
              <a:gd name="connsiteY5-82" fmla="*/ 692265 h 730121"/>
              <a:gd name="connsiteX6-83" fmla="*/ 0 w 1481072"/>
              <a:gd name="connsiteY6-84" fmla="*/ 576355 h 730121"/>
              <a:gd name="connsiteX0-85" fmla="*/ 1481072 w 1481072"/>
              <a:gd name="connsiteY0-86" fmla="*/ 463654 h 720451"/>
              <a:gd name="connsiteX1-87" fmla="*/ 875764 w 1481072"/>
              <a:gd name="connsiteY1-88" fmla="*/ 154562 h 720451"/>
              <a:gd name="connsiteX2-89" fmla="*/ 862885 w 1481072"/>
              <a:gd name="connsiteY2-90" fmla="*/ 321986 h 720451"/>
              <a:gd name="connsiteX3-91" fmla="*/ 1068947 w 1481072"/>
              <a:gd name="connsiteY3-92" fmla="*/ 283350 h 720451"/>
              <a:gd name="connsiteX4-93" fmla="*/ 695459 w 1481072"/>
              <a:gd name="connsiteY4-94" fmla="*/ 15 h 720451"/>
              <a:gd name="connsiteX5-95" fmla="*/ 373488 w 1481072"/>
              <a:gd name="connsiteY5-96" fmla="*/ 682595 h 720451"/>
              <a:gd name="connsiteX6-97" fmla="*/ 0 w 1481072"/>
              <a:gd name="connsiteY6-98" fmla="*/ 566685 h 720451"/>
              <a:gd name="connsiteX0-99" fmla="*/ 1481072 w 1481072"/>
              <a:gd name="connsiteY0-100" fmla="*/ 412142 h 665201"/>
              <a:gd name="connsiteX1-101" fmla="*/ 875764 w 1481072"/>
              <a:gd name="connsiteY1-102" fmla="*/ 103050 h 665201"/>
              <a:gd name="connsiteX2-103" fmla="*/ 862885 w 1481072"/>
              <a:gd name="connsiteY2-104" fmla="*/ 270474 h 665201"/>
              <a:gd name="connsiteX3-105" fmla="*/ 1068947 w 1481072"/>
              <a:gd name="connsiteY3-106" fmla="*/ 231838 h 665201"/>
              <a:gd name="connsiteX4-107" fmla="*/ 708338 w 1481072"/>
              <a:gd name="connsiteY4-108" fmla="*/ 19 h 665201"/>
              <a:gd name="connsiteX5-109" fmla="*/ 373488 w 1481072"/>
              <a:gd name="connsiteY5-110" fmla="*/ 631083 h 665201"/>
              <a:gd name="connsiteX6-111" fmla="*/ 0 w 1481072"/>
              <a:gd name="connsiteY6-112" fmla="*/ 515173 h 665201"/>
              <a:gd name="connsiteX0-113" fmla="*/ 1481072 w 1481072"/>
              <a:gd name="connsiteY0-114" fmla="*/ 419889 h 672948"/>
              <a:gd name="connsiteX1-115" fmla="*/ 875764 w 1481072"/>
              <a:gd name="connsiteY1-116" fmla="*/ 110797 h 672948"/>
              <a:gd name="connsiteX2-117" fmla="*/ 862885 w 1481072"/>
              <a:gd name="connsiteY2-118" fmla="*/ 278221 h 672948"/>
              <a:gd name="connsiteX3-119" fmla="*/ 1068947 w 1481072"/>
              <a:gd name="connsiteY3-120" fmla="*/ 239585 h 672948"/>
              <a:gd name="connsiteX4-121" fmla="*/ 708338 w 1481072"/>
              <a:gd name="connsiteY4-122" fmla="*/ 7766 h 672948"/>
              <a:gd name="connsiteX5-123" fmla="*/ 373488 w 1481072"/>
              <a:gd name="connsiteY5-124" fmla="*/ 638830 h 672948"/>
              <a:gd name="connsiteX6-125" fmla="*/ 0 w 1481072"/>
              <a:gd name="connsiteY6-126" fmla="*/ 522920 h 672948"/>
              <a:gd name="connsiteX0-127" fmla="*/ 1481072 w 1481072"/>
              <a:gd name="connsiteY0-128" fmla="*/ 421560 h 674619"/>
              <a:gd name="connsiteX1-129" fmla="*/ 875764 w 1481072"/>
              <a:gd name="connsiteY1-130" fmla="*/ 112468 h 674619"/>
              <a:gd name="connsiteX2-131" fmla="*/ 948947 w 1481072"/>
              <a:gd name="connsiteY2-132" fmla="*/ 591864 h 674619"/>
              <a:gd name="connsiteX3-133" fmla="*/ 1068947 w 1481072"/>
              <a:gd name="connsiteY3-134" fmla="*/ 241256 h 674619"/>
              <a:gd name="connsiteX4-135" fmla="*/ 708338 w 1481072"/>
              <a:gd name="connsiteY4-136" fmla="*/ 9437 h 674619"/>
              <a:gd name="connsiteX5-137" fmla="*/ 373488 w 1481072"/>
              <a:gd name="connsiteY5-138" fmla="*/ 640501 h 674619"/>
              <a:gd name="connsiteX6-139" fmla="*/ 0 w 1481072"/>
              <a:gd name="connsiteY6-140" fmla="*/ 524591 h 674619"/>
              <a:gd name="connsiteX0-141" fmla="*/ 1481072 w 1481072"/>
              <a:gd name="connsiteY0-142" fmla="*/ 311304 h 549690"/>
              <a:gd name="connsiteX1-143" fmla="*/ 875764 w 1481072"/>
              <a:gd name="connsiteY1-144" fmla="*/ 2212 h 549690"/>
              <a:gd name="connsiteX2-145" fmla="*/ 948947 w 1481072"/>
              <a:gd name="connsiteY2-146" fmla="*/ 481608 h 549690"/>
              <a:gd name="connsiteX3-147" fmla="*/ 1068947 w 1481072"/>
              <a:gd name="connsiteY3-148" fmla="*/ 131000 h 549690"/>
              <a:gd name="connsiteX4-149" fmla="*/ 708338 w 1481072"/>
              <a:gd name="connsiteY4-150" fmla="*/ 103577 h 549690"/>
              <a:gd name="connsiteX5-151" fmla="*/ 373488 w 1481072"/>
              <a:gd name="connsiteY5-152" fmla="*/ 530245 h 549690"/>
              <a:gd name="connsiteX6-153" fmla="*/ 0 w 1481072"/>
              <a:gd name="connsiteY6-154" fmla="*/ 414335 h 549690"/>
              <a:gd name="connsiteX0-155" fmla="*/ 1481072 w 1481072"/>
              <a:gd name="connsiteY0-156" fmla="*/ 311304 h 549690"/>
              <a:gd name="connsiteX1-157" fmla="*/ 875764 w 1481072"/>
              <a:gd name="connsiteY1-158" fmla="*/ 2212 h 549690"/>
              <a:gd name="connsiteX2-159" fmla="*/ 948947 w 1481072"/>
              <a:gd name="connsiteY2-160" fmla="*/ 481608 h 549690"/>
              <a:gd name="connsiteX3-161" fmla="*/ 1047432 w 1481072"/>
              <a:gd name="connsiteY3-162" fmla="*/ 297743 h 549690"/>
              <a:gd name="connsiteX4-163" fmla="*/ 708338 w 1481072"/>
              <a:gd name="connsiteY4-164" fmla="*/ 103577 h 549690"/>
              <a:gd name="connsiteX5-165" fmla="*/ 373488 w 1481072"/>
              <a:gd name="connsiteY5-166" fmla="*/ 530245 h 549690"/>
              <a:gd name="connsiteX6-167" fmla="*/ 0 w 1481072"/>
              <a:gd name="connsiteY6-168" fmla="*/ 414335 h 549690"/>
              <a:gd name="connsiteX0-169" fmla="*/ 1481072 w 1481072"/>
              <a:gd name="connsiteY0-170" fmla="*/ 310706 h 549092"/>
              <a:gd name="connsiteX1-171" fmla="*/ 875764 w 1481072"/>
              <a:gd name="connsiteY1-172" fmla="*/ 1614 h 549092"/>
              <a:gd name="connsiteX2-173" fmla="*/ 895158 w 1481072"/>
              <a:gd name="connsiteY2-174" fmla="*/ 454116 h 549092"/>
              <a:gd name="connsiteX3-175" fmla="*/ 1047432 w 1481072"/>
              <a:gd name="connsiteY3-176" fmla="*/ 297145 h 549092"/>
              <a:gd name="connsiteX4-177" fmla="*/ 708338 w 1481072"/>
              <a:gd name="connsiteY4-178" fmla="*/ 102979 h 549092"/>
              <a:gd name="connsiteX5-179" fmla="*/ 373488 w 1481072"/>
              <a:gd name="connsiteY5-180" fmla="*/ 529647 h 549092"/>
              <a:gd name="connsiteX6-181" fmla="*/ 0 w 1481072"/>
              <a:gd name="connsiteY6-182" fmla="*/ 413737 h 549092"/>
              <a:gd name="connsiteX0-183" fmla="*/ 1481072 w 1481072"/>
              <a:gd name="connsiteY0-184" fmla="*/ 310706 h 549092"/>
              <a:gd name="connsiteX1-185" fmla="*/ 875764 w 1481072"/>
              <a:gd name="connsiteY1-186" fmla="*/ 1614 h 549092"/>
              <a:gd name="connsiteX2-187" fmla="*/ 895158 w 1481072"/>
              <a:gd name="connsiteY2-188" fmla="*/ 454116 h 549092"/>
              <a:gd name="connsiteX3-189" fmla="*/ 1047432 w 1481072"/>
              <a:gd name="connsiteY3-190" fmla="*/ 297145 h 549092"/>
              <a:gd name="connsiteX4-191" fmla="*/ 708338 w 1481072"/>
              <a:gd name="connsiteY4-192" fmla="*/ 102979 h 549092"/>
              <a:gd name="connsiteX5-193" fmla="*/ 373488 w 1481072"/>
              <a:gd name="connsiteY5-194" fmla="*/ 529647 h 549092"/>
              <a:gd name="connsiteX6-195" fmla="*/ 0 w 1481072"/>
              <a:gd name="connsiteY6-196" fmla="*/ 413737 h 549092"/>
              <a:gd name="connsiteX0-197" fmla="*/ 1481072 w 1481072"/>
              <a:gd name="connsiteY0-198" fmla="*/ 310706 h 539006"/>
              <a:gd name="connsiteX1-199" fmla="*/ 875764 w 1481072"/>
              <a:gd name="connsiteY1-200" fmla="*/ 1614 h 539006"/>
              <a:gd name="connsiteX2-201" fmla="*/ 895158 w 1481072"/>
              <a:gd name="connsiteY2-202" fmla="*/ 454116 h 539006"/>
              <a:gd name="connsiteX3-203" fmla="*/ 1047432 w 1481072"/>
              <a:gd name="connsiteY3-204" fmla="*/ 297145 h 539006"/>
              <a:gd name="connsiteX4-205" fmla="*/ 686823 w 1481072"/>
              <a:gd name="connsiteY4-206" fmla="*/ 248207 h 539006"/>
              <a:gd name="connsiteX5-207" fmla="*/ 373488 w 1481072"/>
              <a:gd name="connsiteY5-208" fmla="*/ 529647 h 539006"/>
              <a:gd name="connsiteX6-209" fmla="*/ 0 w 1481072"/>
              <a:gd name="connsiteY6-210" fmla="*/ 413737 h 539006"/>
              <a:gd name="connsiteX0-211" fmla="*/ 1481072 w 1481072"/>
              <a:gd name="connsiteY0-212" fmla="*/ 230720 h 459020"/>
              <a:gd name="connsiteX1-213" fmla="*/ 999477 w 1481072"/>
              <a:gd name="connsiteY1-214" fmla="*/ 2310 h 459020"/>
              <a:gd name="connsiteX2-215" fmla="*/ 895158 w 1481072"/>
              <a:gd name="connsiteY2-216" fmla="*/ 374130 h 459020"/>
              <a:gd name="connsiteX3-217" fmla="*/ 1047432 w 1481072"/>
              <a:gd name="connsiteY3-218" fmla="*/ 217159 h 459020"/>
              <a:gd name="connsiteX4-219" fmla="*/ 686823 w 1481072"/>
              <a:gd name="connsiteY4-220" fmla="*/ 168221 h 459020"/>
              <a:gd name="connsiteX5-221" fmla="*/ 373488 w 1481072"/>
              <a:gd name="connsiteY5-222" fmla="*/ 449661 h 459020"/>
              <a:gd name="connsiteX6-223" fmla="*/ 0 w 1481072"/>
              <a:gd name="connsiteY6-224" fmla="*/ 333751 h 459020"/>
              <a:gd name="connsiteX0-225" fmla="*/ 1481072 w 1481072"/>
              <a:gd name="connsiteY0-226" fmla="*/ 230768 h 459068"/>
              <a:gd name="connsiteX1-227" fmla="*/ 999477 w 1481072"/>
              <a:gd name="connsiteY1-228" fmla="*/ 2358 h 459068"/>
              <a:gd name="connsiteX2-229" fmla="*/ 895158 w 1481072"/>
              <a:gd name="connsiteY2-230" fmla="*/ 374178 h 459068"/>
              <a:gd name="connsiteX3-231" fmla="*/ 1047432 w 1481072"/>
              <a:gd name="connsiteY3-232" fmla="*/ 217207 h 459068"/>
              <a:gd name="connsiteX4-233" fmla="*/ 686823 w 1481072"/>
              <a:gd name="connsiteY4-234" fmla="*/ 168269 h 459068"/>
              <a:gd name="connsiteX5-235" fmla="*/ 373488 w 1481072"/>
              <a:gd name="connsiteY5-236" fmla="*/ 449709 h 459068"/>
              <a:gd name="connsiteX6-237" fmla="*/ 0 w 1481072"/>
              <a:gd name="connsiteY6-238" fmla="*/ 333799 h 459068"/>
              <a:gd name="connsiteX0-239" fmla="*/ 1481072 w 1481072"/>
              <a:gd name="connsiteY0-240" fmla="*/ 230768 h 459068"/>
              <a:gd name="connsiteX1-241" fmla="*/ 999477 w 1481072"/>
              <a:gd name="connsiteY1-242" fmla="*/ 2358 h 459068"/>
              <a:gd name="connsiteX2-243" fmla="*/ 895158 w 1481072"/>
              <a:gd name="connsiteY2-244" fmla="*/ 374178 h 459068"/>
              <a:gd name="connsiteX3-245" fmla="*/ 1047432 w 1481072"/>
              <a:gd name="connsiteY3-246" fmla="*/ 217207 h 459068"/>
              <a:gd name="connsiteX4-247" fmla="*/ 686823 w 1481072"/>
              <a:gd name="connsiteY4-248" fmla="*/ 168269 h 459068"/>
              <a:gd name="connsiteX5-249" fmla="*/ 373488 w 1481072"/>
              <a:gd name="connsiteY5-250" fmla="*/ 449709 h 459068"/>
              <a:gd name="connsiteX6-251" fmla="*/ 0 w 1481072"/>
              <a:gd name="connsiteY6-252" fmla="*/ 333799 h 459068"/>
              <a:gd name="connsiteX0-253" fmla="*/ 1481072 w 1481072"/>
              <a:gd name="connsiteY0-254" fmla="*/ 230649 h 458949"/>
              <a:gd name="connsiteX1-255" fmla="*/ 999477 w 1481072"/>
              <a:gd name="connsiteY1-256" fmla="*/ 2239 h 458949"/>
              <a:gd name="connsiteX2-257" fmla="*/ 895158 w 1481072"/>
              <a:gd name="connsiteY2-258" fmla="*/ 374059 h 458949"/>
              <a:gd name="connsiteX3-259" fmla="*/ 1047432 w 1481072"/>
              <a:gd name="connsiteY3-260" fmla="*/ 217088 h 458949"/>
              <a:gd name="connsiteX4-261" fmla="*/ 686823 w 1481072"/>
              <a:gd name="connsiteY4-262" fmla="*/ 168150 h 458949"/>
              <a:gd name="connsiteX5-263" fmla="*/ 373488 w 1481072"/>
              <a:gd name="connsiteY5-264" fmla="*/ 449590 h 458949"/>
              <a:gd name="connsiteX6-265" fmla="*/ 0 w 1481072"/>
              <a:gd name="connsiteY6-266" fmla="*/ 333680 h 458949"/>
              <a:gd name="connsiteX0-267" fmla="*/ 1481072 w 1481072"/>
              <a:gd name="connsiteY0-268" fmla="*/ 230541 h 458841"/>
              <a:gd name="connsiteX1-269" fmla="*/ 999477 w 1481072"/>
              <a:gd name="connsiteY1-270" fmla="*/ 2131 h 458841"/>
              <a:gd name="connsiteX2-271" fmla="*/ 895158 w 1481072"/>
              <a:gd name="connsiteY2-272" fmla="*/ 373951 h 458841"/>
              <a:gd name="connsiteX3-273" fmla="*/ 1047432 w 1481072"/>
              <a:gd name="connsiteY3-274" fmla="*/ 216980 h 458841"/>
              <a:gd name="connsiteX4-275" fmla="*/ 686823 w 1481072"/>
              <a:gd name="connsiteY4-276" fmla="*/ 168042 h 458841"/>
              <a:gd name="connsiteX5-277" fmla="*/ 373488 w 1481072"/>
              <a:gd name="connsiteY5-278" fmla="*/ 449482 h 458841"/>
              <a:gd name="connsiteX6-279" fmla="*/ 0 w 1481072"/>
              <a:gd name="connsiteY6-280" fmla="*/ 333572 h 458841"/>
              <a:gd name="connsiteX0-281" fmla="*/ 1481072 w 1481072"/>
              <a:gd name="connsiteY0-282" fmla="*/ 230541 h 458841"/>
              <a:gd name="connsiteX1-283" fmla="*/ 999477 w 1481072"/>
              <a:gd name="connsiteY1-284" fmla="*/ 2131 h 458841"/>
              <a:gd name="connsiteX2-285" fmla="*/ 895158 w 1481072"/>
              <a:gd name="connsiteY2-286" fmla="*/ 373951 h 458841"/>
              <a:gd name="connsiteX3-287" fmla="*/ 1047432 w 1481072"/>
              <a:gd name="connsiteY3-288" fmla="*/ 216980 h 458841"/>
              <a:gd name="connsiteX4-289" fmla="*/ 686823 w 1481072"/>
              <a:gd name="connsiteY4-290" fmla="*/ 168042 h 458841"/>
              <a:gd name="connsiteX5-291" fmla="*/ 373488 w 1481072"/>
              <a:gd name="connsiteY5-292" fmla="*/ 449482 h 458841"/>
              <a:gd name="connsiteX6-293" fmla="*/ 0 w 1481072"/>
              <a:gd name="connsiteY6-294" fmla="*/ 333572 h 458841"/>
              <a:gd name="connsiteX0-295" fmla="*/ 1481072 w 1481072"/>
              <a:gd name="connsiteY0-296" fmla="*/ 230541 h 458841"/>
              <a:gd name="connsiteX1-297" fmla="*/ 999477 w 1481072"/>
              <a:gd name="connsiteY1-298" fmla="*/ 2131 h 458841"/>
              <a:gd name="connsiteX2-299" fmla="*/ 895158 w 1481072"/>
              <a:gd name="connsiteY2-300" fmla="*/ 373951 h 458841"/>
              <a:gd name="connsiteX3-301" fmla="*/ 1047432 w 1481072"/>
              <a:gd name="connsiteY3-302" fmla="*/ 216980 h 458841"/>
              <a:gd name="connsiteX4-303" fmla="*/ 686823 w 1481072"/>
              <a:gd name="connsiteY4-304" fmla="*/ 168042 h 458841"/>
              <a:gd name="connsiteX5-305" fmla="*/ 373488 w 1481072"/>
              <a:gd name="connsiteY5-306" fmla="*/ 449482 h 458841"/>
              <a:gd name="connsiteX6-307" fmla="*/ 0 w 1481072"/>
              <a:gd name="connsiteY6-308" fmla="*/ 333572 h 458841"/>
              <a:gd name="connsiteX0-309" fmla="*/ 1481072 w 1481072"/>
              <a:gd name="connsiteY0-310" fmla="*/ 230648 h 458948"/>
              <a:gd name="connsiteX1-311" fmla="*/ 999477 w 1481072"/>
              <a:gd name="connsiteY1-312" fmla="*/ 2238 h 458948"/>
              <a:gd name="connsiteX2-313" fmla="*/ 895158 w 1481072"/>
              <a:gd name="connsiteY2-314" fmla="*/ 374058 h 458948"/>
              <a:gd name="connsiteX3-315" fmla="*/ 1047432 w 1481072"/>
              <a:gd name="connsiteY3-316" fmla="*/ 217087 h 458948"/>
              <a:gd name="connsiteX4-317" fmla="*/ 686823 w 1481072"/>
              <a:gd name="connsiteY4-318" fmla="*/ 168149 h 458948"/>
              <a:gd name="connsiteX5-319" fmla="*/ 373488 w 1481072"/>
              <a:gd name="connsiteY5-320" fmla="*/ 449589 h 458948"/>
              <a:gd name="connsiteX6-321" fmla="*/ 0 w 1481072"/>
              <a:gd name="connsiteY6-322" fmla="*/ 333679 h 45894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481072" h="458948">
                <a:moveTo>
                  <a:pt x="1481072" y="230648"/>
                </a:moveTo>
                <a:cubicBezTo>
                  <a:pt x="1340350" y="113590"/>
                  <a:pt x="1317661" y="37503"/>
                  <a:pt x="999477" y="2238"/>
                </a:cubicBezTo>
                <a:cubicBezTo>
                  <a:pt x="681293" y="-33027"/>
                  <a:pt x="779589" y="359765"/>
                  <a:pt x="895158" y="374058"/>
                </a:cubicBezTo>
                <a:cubicBezTo>
                  <a:pt x="1010727" y="388351"/>
                  <a:pt x="1076775" y="315950"/>
                  <a:pt x="1047432" y="217087"/>
                </a:cubicBezTo>
                <a:cubicBezTo>
                  <a:pt x="1018089" y="118224"/>
                  <a:pt x="799147" y="129399"/>
                  <a:pt x="686823" y="168149"/>
                </a:cubicBezTo>
                <a:cubicBezTo>
                  <a:pt x="574499" y="206899"/>
                  <a:pt x="487958" y="422001"/>
                  <a:pt x="373488" y="449589"/>
                </a:cubicBezTo>
                <a:cubicBezTo>
                  <a:pt x="259018" y="477177"/>
                  <a:pt x="109470" y="445296"/>
                  <a:pt x="0" y="333679"/>
                </a:cubicBezTo>
              </a:path>
            </a:pathLst>
          </a:custGeom>
          <a:noFill/>
          <a:ln w="15875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200896" y="3003306"/>
            <a:ext cx="556974" cy="551420"/>
            <a:chOff x="6992688" y="2732543"/>
            <a:chExt cx="556974" cy="551420"/>
          </a:xfrm>
        </p:grpSpPr>
        <p:sp>
          <p:nvSpPr>
            <p:cNvPr id="10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1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sp>
        <p:nvSpPr>
          <p:cNvPr id="14" name="任意多边形 13"/>
          <p:cNvSpPr/>
          <p:nvPr/>
        </p:nvSpPr>
        <p:spPr>
          <a:xfrm>
            <a:off x="1863620" y="3266997"/>
            <a:ext cx="2588087" cy="746974"/>
          </a:xfrm>
          <a:custGeom>
            <a:avLst/>
            <a:gdLst>
              <a:gd name="connsiteX0" fmla="*/ 0 w 2421228"/>
              <a:gd name="connsiteY0" fmla="*/ 746974 h 746974"/>
              <a:gd name="connsiteX1" fmla="*/ 1519707 w 2421228"/>
              <a:gd name="connsiteY1" fmla="*/ 746974 h 746974"/>
              <a:gd name="connsiteX2" fmla="*/ 1519707 w 2421228"/>
              <a:gd name="connsiteY2" fmla="*/ 0 h 746974"/>
              <a:gd name="connsiteX3" fmla="*/ 2421228 w 2421228"/>
              <a:gd name="connsiteY3" fmla="*/ 0 h 746974"/>
              <a:gd name="connsiteX0-1" fmla="*/ 0 w 2634539"/>
              <a:gd name="connsiteY0-2" fmla="*/ 746974 h 746974"/>
              <a:gd name="connsiteX1-3" fmla="*/ 1519707 w 2634539"/>
              <a:gd name="connsiteY1-4" fmla="*/ 746974 h 746974"/>
              <a:gd name="connsiteX2-5" fmla="*/ 1519707 w 2634539"/>
              <a:gd name="connsiteY2-6" fmla="*/ 0 h 746974"/>
              <a:gd name="connsiteX3-7" fmla="*/ 2634539 w 2634539"/>
              <a:gd name="connsiteY3-8" fmla="*/ 19050 h 74697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34539" h="746974">
                <a:moveTo>
                  <a:pt x="0" y="746974"/>
                </a:moveTo>
                <a:lnTo>
                  <a:pt x="1519707" y="746974"/>
                </a:lnTo>
                <a:lnTo>
                  <a:pt x="1519707" y="0"/>
                </a:lnTo>
                <a:lnTo>
                  <a:pt x="2634539" y="190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76331" y="3419721"/>
            <a:ext cx="556974" cy="551420"/>
            <a:chOff x="6992688" y="2732543"/>
            <a:chExt cx="556974" cy="551420"/>
          </a:xfrm>
        </p:grpSpPr>
        <p:sp>
          <p:nvSpPr>
            <p:cNvPr id="16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7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 rot="19404174" flipH="1">
            <a:off x="9458607" y="4928330"/>
            <a:ext cx="296243" cy="363449"/>
            <a:chOff x="954749" y="2563756"/>
            <a:chExt cx="569585" cy="698801"/>
          </a:xfrm>
          <a:noFill/>
        </p:grpSpPr>
        <p:sp>
          <p:nvSpPr>
            <p:cNvPr id="19" name="任意多边形 18"/>
            <p:cNvSpPr/>
            <p:nvPr/>
          </p:nvSpPr>
          <p:spPr>
            <a:xfrm rot="1141462">
              <a:off x="1155974" y="2563756"/>
              <a:ext cx="368360" cy="248469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710" h="512618">
                  <a:moveTo>
                    <a:pt x="0" y="304800"/>
                  </a:moveTo>
                  <a:lnTo>
                    <a:pt x="27710" y="0"/>
                  </a:lnTo>
                  <a:lnTo>
                    <a:pt x="789710" y="512618"/>
                  </a:lnTo>
                  <a:lnTo>
                    <a:pt x="0" y="304800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任意多边形 19"/>
            <p:cNvSpPr/>
            <p:nvPr/>
          </p:nvSpPr>
          <p:spPr>
            <a:xfrm rot="20546342">
              <a:off x="954749" y="3052094"/>
              <a:ext cx="424567" cy="210463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  <a:gd name="connsiteX0-1" fmla="*/ 0 w 823169"/>
                <a:gd name="connsiteY0-2" fmla="*/ 304800 h 434208"/>
                <a:gd name="connsiteX1-3" fmla="*/ 27710 w 823169"/>
                <a:gd name="connsiteY1-4" fmla="*/ 0 h 434208"/>
                <a:gd name="connsiteX2-5" fmla="*/ 823169 w 823169"/>
                <a:gd name="connsiteY2-6" fmla="*/ 434208 h 434208"/>
                <a:gd name="connsiteX3-7" fmla="*/ 0 w 823169"/>
                <a:gd name="connsiteY3-8" fmla="*/ 304800 h 434208"/>
                <a:gd name="connsiteX0-9" fmla="*/ 0 w 910209"/>
                <a:gd name="connsiteY0-10" fmla="*/ 359506 h 434208"/>
                <a:gd name="connsiteX1-11" fmla="*/ 114750 w 910209"/>
                <a:gd name="connsiteY1-12" fmla="*/ 0 h 434208"/>
                <a:gd name="connsiteX2-13" fmla="*/ 910209 w 910209"/>
                <a:gd name="connsiteY2-14" fmla="*/ 434208 h 434208"/>
                <a:gd name="connsiteX3-15" fmla="*/ 0 w 910209"/>
                <a:gd name="connsiteY3-16" fmla="*/ 359506 h 434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910209" h="434208">
                  <a:moveTo>
                    <a:pt x="0" y="359506"/>
                  </a:moveTo>
                  <a:lnTo>
                    <a:pt x="114750" y="0"/>
                  </a:lnTo>
                  <a:lnTo>
                    <a:pt x="910209" y="434208"/>
                  </a:lnTo>
                  <a:lnTo>
                    <a:pt x="0" y="359506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968657" y="5277278"/>
            <a:ext cx="724480" cy="800020"/>
            <a:chOff x="8638425" y="4751673"/>
            <a:chExt cx="1040214" cy="1148675"/>
          </a:xfrm>
        </p:grpSpPr>
        <p:sp>
          <p:nvSpPr>
            <p:cNvPr id="22" name="椭圆 16"/>
            <p:cNvSpPr/>
            <p:nvPr/>
          </p:nvSpPr>
          <p:spPr>
            <a:xfrm>
              <a:off x="8638425" y="4751673"/>
              <a:ext cx="1040214" cy="1148675"/>
            </a:xfrm>
            <a:custGeom>
              <a:avLst/>
              <a:gdLst>
                <a:gd name="connsiteX0" fmla="*/ 0 w 1244213"/>
                <a:gd name="connsiteY0" fmla="*/ 700358 h 1400716"/>
                <a:gd name="connsiteX1" fmla="*/ 622107 w 1244213"/>
                <a:gd name="connsiteY1" fmla="*/ 0 h 1400716"/>
                <a:gd name="connsiteX2" fmla="*/ 1244214 w 1244213"/>
                <a:gd name="connsiteY2" fmla="*/ 700358 h 1400716"/>
                <a:gd name="connsiteX3" fmla="*/ 622107 w 1244213"/>
                <a:gd name="connsiteY3" fmla="*/ 1400716 h 1400716"/>
                <a:gd name="connsiteX4" fmla="*/ 0 w 1244213"/>
                <a:gd name="connsiteY4" fmla="*/ 700358 h 1400716"/>
                <a:gd name="connsiteX0-1" fmla="*/ 0 w 1334366"/>
                <a:gd name="connsiteY0-2" fmla="*/ 700726 h 1401560"/>
                <a:gd name="connsiteX1-3" fmla="*/ 622107 w 1334366"/>
                <a:gd name="connsiteY1-4" fmla="*/ 368 h 1401560"/>
                <a:gd name="connsiteX2-5" fmla="*/ 1334366 w 1334366"/>
                <a:gd name="connsiteY2-6" fmla="*/ 777999 h 1401560"/>
                <a:gd name="connsiteX3-7" fmla="*/ 622107 w 1334366"/>
                <a:gd name="connsiteY3-8" fmla="*/ 1401084 h 1401560"/>
                <a:gd name="connsiteX4-9" fmla="*/ 0 w 1334366"/>
                <a:gd name="connsiteY4-10" fmla="*/ 700726 h 1401560"/>
                <a:gd name="connsiteX0-11" fmla="*/ 0 w 1334366"/>
                <a:gd name="connsiteY0-12" fmla="*/ 701494 h 1402328"/>
                <a:gd name="connsiteX1-13" fmla="*/ 622107 w 1334366"/>
                <a:gd name="connsiteY1-14" fmla="*/ 1136 h 1402328"/>
                <a:gd name="connsiteX2-15" fmla="*/ 1334366 w 1334366"/>
                <a:gd name="connsiteY2-16" fmla="*/ 778767 h 1402328"/>
                <a:gd name="connsiteX3-17" fmla="*/ 622107 w 1334366"/>
                <a:gd name="connsiteY3-18" fmla="*/ 1401852 h 1402328"/>
                <a:gd name="connsiteX4-19" fmla="*/ 0 w 1334366"/>
                <a:gd name="connsiteY4-20" fmla="*/ 701494 h 1402328"/>
                <a:gd name="connsiteX0-21" fmla="*/ 49 w 1334415"/>
                <a:gd name="connsiteY0-22" fmla="*/ 624463 h 1325297"/>
                <a:gd name="connsiteX1-23" fmla="*/ 596398 w 1334415"/>
                <a:gd name="connsiteY1-24" fmla="*/ 1378 h 1325297"/>
                <a:gd name="connsiteX2-25" fmla="*/ 1334415 w 1334415"/>
                <a:gd name="connsiteY2-26" fmla="*/ 701736 h 1325297"/>
                <a:gd name="connsiteX3-27" fmla="*/ 622156 w 1334415"/>
                <a:gd name="connsiteY3-28" fmla="*/ 1324821 h 1325297"/>
                <a:gd name="connsiteX4-29" fmla="*/ 49 w 1334415"/>
                <a:gd name="connsiteY4-30" fmla="*/ 624463 h 1325297"/>
                <a:gd name="connsiteX0-31" fmla="*/ 133 w 1334499"/>
                <a:gd name="connsiteY0-32" fmla="*/ 624463 h 1325297"/>
                <a:gd name="connsiteX1-33" fmla="*/ 596482 w 1334499"/>
                <a:gd name="connsiteY1-34" fmla="*/ 1378 h 1325297"/>
                <a:gd name="connsiteX2-35" fmla="*/ 1334499 w 1334499"/>
                <a:gd name="connsiteY2-36" fmla="*/ 701736 h 1325297"/>
                <a:gd name="connsiteX3-37" fmla="*/ 622240 w 1334499"/>
                <a:gd name="connsiteY3-38" fmla="*/ 1324821 h 1325297"/>
                <a:gd name="connsiteX4-39" fmla="*/ 133 w 1334499"/>
                <a:gd name="connsiteY4-40" fmla="*/ 624463 h 1325297"/>
                <a:gd name="connsiteX0-41" fmla="*/ 0 w 1334366"/>
                <a:gd name="connsiteY0-42" fmla="*/ 598809 h 1299643"/>
                <a:gd name="connsiteX1-43" fmla="*/ 622107 w 1334366"/>
                <a:gd name="connsiteY1-44" fmla="*/ 1482 h 1299643"/>
                <a:gd name="connsiteX2-45" fmla="*/ 1334366 w 1334366"/>
                <a:gd name="connsiteY2-46" fmla="*/ 676082 h 1299643"/>
                <a:gd name="connsiteX3-47" fmla="*/ 622107 w 1334366"/>
                <a:gd name="connsiteY3-48" fmla="*/ 1299167 h 1299643"/>
                <a:gd name="connsiteX4-49" fmla="*/ 0 w 1334366"/>
                <a:gd name="connsiteY4-50" fmla="*/ 598809 h 1299643"/>
                <a:gd name="connsiteX0-51" fmla="*/ 294 w 1334660"/>
                <a:gd name="connsiteY0-52" fmla="*/ 598809 h 1299643"/>
                <a:gd name="connsiteX1-53" fmla="*/ 622401 w 1334660"/>
                <a:gd name="connsiteY1-54" fmla="*/ 1482 h 1299643"/>
                <a:gd name="connsiteX2-55" fmla="*/ 1334660 w 1334660"/>
                <a:gd name="connsiteY2-56" fmla="*/ 676082 h 1299643"/>
                <a:gd name="connsiteX3-57" fmla="*/ 622401 w 1334660"/>
                <a:gd name="connsiteY3-58" fmla="*/ 1299167 h 1299643"/>
                <a:gd name="connsiteX4-59" fmla="*/ 294 w 1334660"/>
                <a:gd name="connsiteY4-60" fmla="*/ 598809 h 1299643"/>
                <a:gd name="connsiteX0-61" fmla="*/ 292 w 1308900"/>
                <a:gd name="connsiteY0-62" fmla="*/ 599942 h 1303788"/>
                <a:gd name="connsiteX1-63" fmla="*/ 622399 w 1308900"/>
                <a:gd name="connsiteY1-64" fmla="*/ 2615 h 1303788"/>
                <a:gd name="connsiteX2-65" fmla="*/ 1308900 w 1308900"/>
                <a:gd name="connsiteY2-66" fmla="*/ 780246 h 1303788"/>
                <a:gd name="connsiteX3-67" fmla="*/ 622399 w 1308900"/>
                <a:gd name="connsiteY3-68" fmla="*/ 1300300 h 1303788"/>
                <a:gd name="connsiteX4-69" fmla="*/ 292 w 1308900"/>
                <a:gd name="connsiteY4-70" fmla="*/ 599942 h 1303788"/>
                <a:gd name="connsiteX0-71" fmla="*/ 292 w 1308900"/>
                <a:gd name="connsiteY0-72" fmla="*/ 599942 h 1303788"/>
                <a:gd name="connsiteX1-73" fmla="*/ 622399 w 1308900"/>
                <a:gd name="connsiteY1-74" fmla="*/ 2615 h 1303788"/>
                <a:gd name="connsiteX2-75" fmla="*/ 1308900 w 1308900"/>
                <a:gd name="connsiteY2-76" fmla="*/ 780246 h 1303788"/>
                <a:gd name="connsiteX3-77" fmla="*/ 622399 w 1308900"/>
                <a:gd name="connsiteY3-78" fmla="*/ 1300300 h 1303788"/>
                <a:gd name="connsiteX4-79" fmla="*/ 292 w 1308900"/>
                <a:gd name="connsiteY4-80" fmla="*/ 599942 h 1303788"/>
                <a:gd name="connsiteX0-81" fmla="*/ 0 w 1308608"/>
                <a:gd name="connsiteY0-82" fmla="*/ 573212 h 1277058"/>
                <a:gd name="connsiteX1-83" fmla="*/ 622107 w 1308608"/>
                <a:gd name="connsiteY1-84" fmla="*/ 1643 h 1277058"/>
                <a:gd name="connsiteX2-85" fmla="*/ 1308608 w 1308608"/>
                <a:gd name="connsiteY2-86" fmla="*/ 753516 h 1277058"/>
                <a:gd name="connsiteX3-87" fmla="*/ 622107 w 1308608"/>
                <a:gd name="connsiteY3-88" fmla="*/ 1273570 h 1277058"/>
                <a:gd name="connsiteX4-89" fmla="*/ 0 w 1308608"/>
                <a:gd name="connsiteY4-90" fmla="*/ 573212 h 1277058"/>
                <a:gd name="connsiteX0-91" fmla="*/ 0 w 1308608"/>
                <a:gd name="connsiteY0-92" fmla="*/ 572137 h 1275983"/>
                <a:gd name="connsiteX1-93" fmla="*/ 622107 w 1308608"/>
                <a:gd name="connsiteY1-94" fmla="*/ 568 h 1275983"/>
                <a:gd name="connsiteX2-95" fmla="*/ 1308608 w 1308608"/>
                <a:gd name="connsiteY2-96" fmla="*/ 752441 h 1275983"/>
                <a:gd name="connsiteX3-97" fmla="*/ 622107 w 1308608"/>
                <a:gd name="connsiteY3-98" fmla="*/ 1272495 h 1275983"/>
                <a:gd name="connsiteX4-99" fmla="*/ 0 w 1308608"/>
                <a:gd name="connsiteY4-100" fmla="*/ 572137 h 1275983"/>
                <a:gd name="connsiteX0-101" fmla="*/ 500 w 1309108"/>
                <a:gd name="connsiteY0-102" fmla="*/ 572246 h 1276092"/>
                <a:gd name="connsiteX1-103" fmla="*/ 622607 w 1309108"/>
                <a:gd name="connsiteY1-104" fmla="*/ 677 h 1276092"/>
                <a:gd name="connsiteX2-105" fmla="*/ 1309108 w 1309108"/>
                <a:gd name="connsiteY2-106" fmla="*/ 752550 h 1276092"/>
                <a:gd name="connsiteX3-107" fmla="*/ 622607 w 1309108"/>
                <a:gd name="connsiteY3-108" fmla="*/ 1272604 h 1276092"/>
                <a:gd name="connsiteX4-109" fmla="*/ 500 w 1309108"/>
                <a:gd name="connsiteY4-110" fmla="*/ 572246 h 1276092"/>
                <a:gd name="connsiteX0-111" fmla="*/ 500 w 1309108"/>
                <a:gd name="connsiteY0-112" fmla="*/ 572246 h 1276092"/>
                <a:gd name="connsiteX1-113" fmla="*/ 622607 w 1309108"/>
                <a:gd name="connsiteY1-114" fmla="*/ 677 h 1276092"/>
                <a:gd name="connsiteX2-115" fmla="*/ 1309108 w 1309108"/>
                <a:gd name="connsiteY2-116" fmla="*/ 752550 h 1276092"/>
                <a:gd name="connsiteX3-117" fmla="*/ 622607 w 1309108"/>
                <a:gd name="connsiteY3-118" fmla="*/ 1272604 h 1276092"/>
                <a:gd name="connsiteX4-119" fmla="*/ 500 w 1309108"/>
                <a:gd name="connsiteY4-120" fmla="*/ 572246 h 1276092"/>
                <a:gd name="connsiteX0-121" fmla="*/ 301 w 1395294"/>
                <a:gd name="connsiteY0-122" fmla="*/ 574437 h 1280975"/>
                <a:gd name="connsiteX1-123" fmla="*/ 622408 w 1395294"/>
                <a:gd name="connsiteY1-124" fmla="*/ 2868 h 1280975"/>
                <a:gd name="connsiteX2-125" fmla="*/ 1395294 w 1395294"/>
                <a:gd name="connsiteY2-126" fmla="*/ 797778 h 1280975"/>
                <a:gd name="connsiteX3-127" fmla="*/ 622408 w 1395294"/>
                <a:gd name="connsiteY3-128" fmla="*/ 1274795 h 1280975"/>
                <a:gd name="connsiteX4-129" fmla="*/ 301 w 1395294"/>
                <a:gd name="connsiteY4-130" fmla="*/ 574437 h 1280975"/>
                <a:gd name="connsiteX0-131" fmla="*/ 402 w 1395395"/>
                <a:gd name="connsiteY0-132" fmla="*/ 572736 h 1279274"/>
                <a:gd name="connsiteX1-133" fmla="*/ 622509 w 1395395"/>
                <a:gd name="connsiteY1-134" fmla="*/ 1167 h 1279274"/>
                <a:gd name="connsiteX2-135" fmla="*/ 1395395 w 1395395"/>
                <a:gd name="connsiteY2-136" fmla="*/ 796077 h 1279274"/>
                <a:gd name="connsiteX3-137" fmla="*/ 622509 w 1395395"/>
                <a:gd name="connsiteY3-138" fmla="*/ 1273094 h 1279274"/>
                <a:gd name="connsiteX4-139" fmla="*/ 402 w 1395395"/>
                <a:gd name="connsiteY4-140" fmla="*/ 572736 h 1279274"/>
                <a:gd name="connsiteX0-141" fmla="*/ 462 w 1395455"/>
                <a:gd name="connsiteY0-142" fmla="*/ 572949 h 1279487"/>
                <a:gd name="connsiteX1-143" fmla="*/ 622569 w 1395455"/>
                <a:gd name="connsiteY1-144" fmla="*/ 1380 h 1279487"/>
                <a:gd name="connsiteX2-145" fmla="*/ 1395455 w 1395455"/>
                <a:gd name="connsiteY2-146" fmla="*/ 796290 h 1279487"/>
                <a:gd name="connsiteX3-147" fmla="*/ 622569 w 1395455"/>
                <a:gd name="connsiteY3-148" fmla="*/ 1273307 h 1279487"/>
                <a:gd name="connsiteX4-149" fmla="*/ 462 w 1395455"/>
                <a:gd name="connsiteY4-150" fmla="*/ 572949 h 12794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395455" h="1279487">
                  <a:moveTo>
                    <a:pt x="462" y="572949"/>
                  </a:moveTo>
                  <a:cubicBezTo>
                    <a:pt x="-12417" y="296566"/>
                    <a:pt x="244662" y="30494"/>
                    <a:pt x="622569" y="1380"/>
                  </a:cubicBezTo>
                  <a:cubicBezTo>
                    <a:pt x="1000476" y="-27734"/>
                    <a:pt x="1395455" y="409493"/>
                    <a:pt x="1395455" y="796290"/>
                  </a:cubicBezTo>
                  <a:cubicBezTo>
                    <a:pt x="1395455" y="1183087"/>
                    <a:pt x="855068" y="1310531"/>
                    <a:pt x="622569" y="1273307"/>
                  </a:cubicBezTo>
                  <a:cubicBezTo>
                    <a:pt x="390070" y="1236084"/>
                    <a:pt x="13341" y="849332"/>
                    <a:pt x="462" y="572949"/>
                  </a:cubicBezTo>
                  <a:close/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 rot="21131467">
              <a:off x="8718996" y="5074276"/>
              <a:ext cx="798490" cy="373488"/>
            </a:xfrm>
            <a:custGeom>
              <a:avLst/>
              <a:gdLst>
                <a:gd name="connsiteX0" fmla="*/ 0 w 798490"/>
                <a:gd name="connsiteY0" fmla="*/ 373487 h 373487"/>
                <a:gd name="connsiteX1" fmla="*/ 386366 w 798490"/>
                <a:gd name="connsiteY1" fmla="*/ 128789 h 373487"/>
                <a:gd name="connsiteX2" fmla="*/ 798490 w 798490"/>
                <a:gd name="connsiteY2" fmla="*/ 0 h 373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490" h="373487">
                  <a:moveTo>
                    <a:pt x="0" y="373487"/>
                  </a:moveTo>
                  <a:cubicBezTo>
                    <a:pt x="126642" y="282262"/>
                    <a:pt x="253284" y="191037"/>
                    <a:pt x="386366" y="128789"/>
                  </a:cubicBezTo>
                  <a:cubicBezTo>
                    <a:pt x="519448" y="66541"/>
                    <a:pt x="658969" y="33270"/>
                    <a:pt x="798490" y="0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8873544" y="4868214"/>
              <a:ext cx="257577" cy="309093"/>
            </a:xfrm>
            <a:custGeom>
              <a:avLst/>
              <a:gdLst>
                <a:gd name="connsiteX0" fmla="*/ 0 w 257577"/>
                <a:gd name="connsiteY0" fmla="*/ 0 h 309093"/>
                <a:gd name="connsiteX1" fmla="*/ 141667 w 257577"/>
                <a:gd name="connsiteY1" fmla="*/ 128789 h 309093"/>
                <a:gd name="connsiteX2" fmla="*/ 257577 w 257577"/>
                <a:gd name="connsiteY2" fmla="*/ 309093 h 30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77" h="309093">
                  <a:moveTo>
                    <a:pt x="0" y="0"/>
                  </a:moveTo>
                  <a:cubicBezTo>
                    <a:pt x="49369" y="38637"/>
                    <a:pt x="98738" y="77274"/>
                    <a:pt x="141667" y="128789"/>
                  </a:cubicBezTo>
                  <a:cubicBezTo>
                    <a:pt x="184596" y="180304"/>
                    <a:pt x="221086" y="244698"/>
                    <a:pt x="257577" y="309093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8715906" y="2817436"/>
            <a:ext cx="178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无阻碍传输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0" name="Freeform 30"/>
          <p:cNvSpPr>
            <a:spLocks noEditPoints="1"/>
          </p:cNvSpPr>
          <p:nvPr/>
        </p:nvSpPr>
        <p:spPr bwMode="auto">
          <a:xfrm>
            <a:off x="8406414" y="286497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994046" y="3524696"/>
            <a:ext cx="146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D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模型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2" name="Freeform 30"/>
          <p:cNvSpPr>
            <a:spLocks noEditPoints="1"/>
          </p:cNvSpPr>
          <p:nvPr/>
        </p:nvSpPr>
        <p:spPr bwMode="auto">
          <a:xfrm>
            <a:off x="1607487" y="357223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58">
            <a:extLst>
              <a:ext uri="{FF2B5EF4-FFF2-40B4-BE49-F238E27FC236}">
                <a16:creationId xmlns:a16="http://schemas.microsoft.com/office/drawing/2014/main" id="{A5C1887C-4B3E-4ACE-8315-183D50E9A1A7}"/>
              </a:ext>
            </a:extLst>
          </p:cNvPr>
          <p:cNvSpPr/>
          <p:nvPr/>
        </p:nvSpPr>
        <p:spPr>
          <a:xfrm>
            <a:off x="3546981" y="865600"/>
            <a:ext cx="4688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5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问题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3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的模型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什么假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7CC109A-5D18-430A-84A7-A5589AD30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FC0D972-93FC-4D41-9254-3506FB75BC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8" name="任意多边形 7"/>
          <p:cNvSpPr/>
          <p:nvPr/>
        </p:nvSpPr>
        <p:spPr>
          <a:xfrm>
            <a:off x="7414458" y="3344990"/>
            <a:ext cx="2726345" cy="354196"/>
          </a:xfrm>
          <a:custGeom>
            <a:avLst/>
            <a:gdLst>
              <a:gd name="connsiteX0" fmla="*/ 0 w 2368061"/>
              <a:gd name="connsiteY0" fmla="*/ 351693 h 351693"/>
              <a:gd name="connsiteX1" fmla="*/ 890953 w 2368061"/>
              <a:gd name="connsiteY1" fmla="*/ 351693 h 351693"/>
              <a:gd name="connsiteX2" fmla="*/ 890953 w 2368061"/>
              <a:gd name="connsiteY2" fmla="*/ 0 h 351693"/>
              <a:gd name="connsiteX3" fmla="*/ 2368061 w 2368061"/>
              <a:gd name="connsiteY3" fmla="*/ 0 h 351693"/>
              <a:gd name="connsiteX0-1" fmla="*/ 0 w 2560825"/>
              <a:gd name="connsiteY0-2" fmla="*/ 360590 h 360590"/>
              <a:gd name="connsiteX1-3" fmla="*/ 1083717 w 2560825"/>
              <a:gd name="connsiteY1-4" fmla="*/ 351693 h 360590"/>
              <a:gd name="connsiteX2-5" fmla="*/ 1083717 w 2560825"/>
              <a:gd name="connsiteY2-6" fmla="*/ 0 h 360590"/>
              <a:gd name="connsiteX3-7" fmla="*/ 2560825 w 2560825"/>
              <a:gd name="connsiteY3-8" fmla="*/ 0 h 360590"/>
              <a:gd name="connsiteX0-9" fmla="*/ 0 w 2617520"/>
              <a:gd name="connsiteY0-10" fmla="*/ 369487 h 369487"/>
              <a:gd name="connsiteX1-11" fmla="*/ 1140412 w 2617520"/>
              <a:gd name="connsiteY1-12" fmla="*/ 351693 h 369487"/>
              <a:gd name="connsiteX2-13" fmla="*/ 1140412 w 2617520"/>
              <a:gd name="connsiteY2-14" fmla="*/ 0 h 369487"/>
              <a:gd name="connsiteX3-15" fmla="*/ 2617520 w 2617520"/>
              <a:gd name="connsiteY3-16" fmla="*/ 0 h 369487"/>
              <a:gd name="connsiteX0-17" fmla="*/ 0 w 2617520"/>
              <a:gd name="connsiteY0-18" fmla="*/ 351693 h 351693"/>
              <a:gd name="connsiteX1-19" fmla="*/ 1140412 w 2617520"/>
              <a:gd name="connsiteY1-20" fmla="*/ 351693 h 351693"/>
              <a:gd name="connsiteX2-21" fmla="*/ 1140412 w 2617520"/>
              <a:gd name="connsiteY2-22" fmla="*/ 0 h 351693"/>
              <a:gd name="connsiteX3-23" fmla="*/ 2617520 w 2617520"/>
              <a:gd name="connsiteY3-24" fmla="*/ 0 h 3516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17520" h="351693">
                <a:moveTo>
                  <a:pt x="0" y="351693"/>
                </a:moveTo>
                <a:lnTo>
                  <a:pt x="1140412" y="351693"/>
                </a:lnTo>
                <a:lnTo>
                  <a:pt x="1140412" y="0"/>
                </a:lnTo>
                <a:lnTo>
                  <a:pt x="261752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矩形 58">
            <a:extLst>
              <a:ext uri="{FF2B5EF4-FFF2-40B4-BE49-F238E27FC236}">
                <a16:creationId xmlns:a16="http://schemas.microsoft.com/office/drawing/2014/main" id="{7C777BAE-ABE1-4B3A-8324-0F0858D02319}"/>
              </a:ext>
            </a:extLst>
          </p:cNvPr>
          <p:cNvSpPr/>
          <p:nvPr/>
        </p:nvSpPr>
        <p:spPr>
          <a:xfrm>
            <a:off x="213416" y="4236197"/>
            <a:ext cx="370932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假设地面是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平的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实际上，地球的表面并不是平的。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如果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和两家商店之间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距离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非常远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便需要考虑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地球表面的曲率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sp>
        <p:nvSpPr>
          <p:cNvPr id="39" name="矩形 58">
            <a:extLst>
              <a:ext uri="{FF2B5EF4-FFF2-40B4-BE49-F238E27FC236}">
                <a16:creationId xmlns:a16="http://schemas.microsoft.com/office/drawing/2014/main" id="{E8A374BA-E2AC-46C1-A005-5CE8F2CBB5EA}"/>
              </a:ext>
            </a:extLst>
          </p:cNvPr>
          <p:cNvSpPr/>
          <p:nvPr/>
        </p:nvSpPr>
        <p:spPr>
          <a:xfrm>
            <a:off x="8703516" y="3399204"/>
            <a:ext cx="287457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没有障碍物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例如山丘或建筑物）</a:t>
            </a:r>
          </a:p>
          <a:p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阻碍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和两家商店之间的无线电波传输。</a:t>
            </a:r>
            <a:endParaRPr lang="zh-TW" altLang="en-US" sz="1900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/>
      <p:bldP spid="30" grpId="0" animBg="1"/>
      <p:bldP spid="31" grpId="0"/>
      <p:bldP spid="32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 rot="10800000">
            <a:off x="1376612" y="2101055"/>
            <a:ext cx="3873813" cy="3617596"/>
          </a:xfrm>
          <a:custGeom>
            <a:avLst/>
            <a:gdLst>
              <a:gd name="connsiteX0" fmla="*/ 135734 w 5735830"/>
              <a:gd name="connsiteY0" fmla="*/ 360201 h 4633519"/>
              <a:gd name="connsiteX1" fmla="*/ 250034 w 5735830"/>
              <a:gd name="connsiteY1" fmla="*/ 1666487 h 4633519"/>
              <a:gd name="connsiteX2" fmla="*/ 201049 w 5735830"/>
              <a:gd name="connsiteY2" fmla="*/ 4262730 h 4633519"/>
              <a:gd name="connsiteX3" fmla="*/ 1376706 w 5735830"/>
              <a:gd name="connsiteY3" fmla="*/ 4475001 h 4633519"/>
              <a:gd name="connsiteX4" fmla="*/ 5344549 w 5735830"/>
              <a:gd name="connsiteY4" fmla="*/ 4491330 h 4633519"/>
              <a:gd name="connsiteX5" fmla="*/ 5360877 w 5735830"/>
              <a:gd name="connsiteY5" fmla="*/ 2613544 h 4633519"/>
              <a:gd name="connsiteX6" fmla="*/ 5507834 w 5735830"/>
              <a:gd name="connsiteY6" fmla="*/ 278558 h 4633519"/>
              <a:gd name="connsiteX7" fmla="*/ 1899220 w 5735830"/>
              <a:gd name="connsiteY7" fmla="*/ 294887 h 4633519"/>
              <a:gd name="connsiteX8" fmla="*/ 152063 w 5735830"/>
              <a:gd name="connsiteY8" fmla="*/ 972 h 4633519"/>
              <a:gd name="connsiteX9" fmla="*/ 86749 w 5735830"/>
              <a:gd name="connsiteY9" fmla="*/ 409187 h 4633519"/>
              <a:gd name="connsiteX10" fmla="*/ 135734 w 5735830"/>
              <a:gd name="connsiteY10" fmla="*/ 360201 h 4633519"/>
              <a:gd name="connsiteX0-1" fmla="*/ 92877 w 5741958"/>
              <a:gd name="connsiteY0-2" fmla="*/ 409187 h 4633519"/>
              <a:gd name="connsiteX1-3" fmla="*/ 256162 w 5741958"/>
              <a:gd name="connsiteY1-4" fmla="*/ 1666487 h 4633519"/>
              <a:gd name="connsiteX2-5" fmla="*/ 207177 w 5741958"/>
              <a:gd name="connsiteY2-6" fmla="*/ 4262730 h 4633519"/>
              <a:gd name="connsiteX3-7" fmla="*/ 1382834 w 5741958"/>
              <a:gd name="connsiteY3-8" fmla="*/ 4475001 h 4633519"/>
              <a:gd name="connsiteX4-9" fmla="*/ 5350677 w 5741958"/>
              <a:gd name="connsiteY4-10" fmla="*/ 4491330 h 4633519"/>
              <a:gd name="connsiteX5-11" fmla="*/ 5367005 w 5741958"/>
              <a:gd name="connsiteY5-12" fmla="*/ 2613544 h 4633519"/>
              <a:gd name="connsiteX6-13" fmla="*/ 5513962 w 5741958"/>
              <a:gd name="connsiteY6-14" fmla="*/ 278558 h 4633519"/>
              <a:gd name="connsiteX7-15" fmla="*/ 1905348 w 5741958"/>
              <a:gd name="connsiteY7-16" fmla="*/ 294887 h 4633519"/>
              <a:gd name="connsiteX8-17" fmla="*/ 158191 w 5741958"/>
              <a:gd name="connsiteY8-18" fmla="*/ 972 h 4633519"/>
              <a:gd name="connsiteX9-19" fmla="*/ 92877 w 5741958"/>
              <a:gd name="connsiteY9-20" fmla="*/ 409187 h 4633519"/>
              <a:gd name="connsiteX0-21" fmla="*/ 92877 w 5741958"/>
              <a:gd name="connsiteY0-22" fmla="*/ 768415 h 4633519"/>
              <a:gd name="connsiteX1-23" fmla="*/ 256162 w 5741958"/>
              <a:gd name="connsiteY1-24" fmla="*/ 1666487 h 4633519"/>
              <a:gd name="connsiteX2-25" fmla="*/ 207177 w 5741958"/>
              <a:gd name="connsiteY2-26" fmla="*/ 4262730 h 4633519"/>
              <a:gd name="connsiteX3-27" fmla="*/ 1382834 w 5741958"/>
              <a:gd name="connsiteY3-28" fmla="*/ 4475001 h 4633519"/>
              <a:gd name="connsiteX4-29" fmla="*/ 5350677 w 5741958"/>
              <a:gd name="connsiteY4-30" fmla="*/ 4491330 h 4633519"/>
              <a:gd name="connsiteX5-31" fmla="*/ 5367005 w 5741958"/>
              <a:gd name="connsiteY5-32" fmla="*/ 2613544 h 4633519"/>
              <a:gd name="connsiteX6-33" fmla="*/ 5513962 w 5741958"/>
              <a:gd name="connsiteY6-34" fmla="*/ 278558 h 4633519"/>
              <a:gd name="connsiteX7-35" fmla="*/ 1905348 w 5741958"/>
              <a:gd name="connsiteY7-36" fmla="*/ 294887 h 4633519"/>
              <a:gd name="connsiteX8-37" fmla="*/ 158191 w 5741958"/>
              <a:gd name="connsiteY8-38" fmla="*/ 972 h 4633519"/>
              <a:gd name="connsiteX9-39" fmla="*/ 92877 w 5741958"/>
              <a:gd name="connsiteY9-40" fmla="*/ 768415 h 4633519"/>
              <a:gd name="connsiteX0-41" fmla="*/ 3451 w 5652532"/>
              <a:gd name="connsiteY0-42" fmla="*/ 654617 h 4519721"/>
              <a:gd name="connsiteX1-43" fmla="*/ 166736 w 5652532"/>
              <a:gd name="connsiteY1-44" fmla="*/ 1552689 h 4519721"/>
              <a:gd name="connsiteX2-45" fmla="*/ 117751 w 5652532"/>
              <a:gd name="connsiteY2-46" fmla="*/ 4148932 h 4519721"/>
              <a:gd name="connsiteX3-47" fmla="*/ 1293408 w 5652532"/>
              <a:gd name="connsiteY3-48" fmla="*/ 4361203 h 4519721"/>
              <a:gd name="connsiteX4-49" fmla="*/ 5261251 w 5652532"/>
              <a:gd name="connsiteY4-50" fmla="*/ 4377532 h 4519721"/>
              <a:gd name="connsiteX5-51" fmla="*/ 5277579 w 5652532"/>
              <a:gd name="connsiteY5-52" fmla="*/ 2499746 h 4519721"/>
              <a:gd name="connsiteX6-53" fmla="*/ 5424536 w 5652532"/>
              <a:gd name="connsiteY6-54" fmla="*/ 164760 h 4519721"/>
              <a:gd name="connsiteX7-55" fmla="*/ 1815922 w 5652532"/>
              <a:gd name="connsiteY7-56" fmla="*/ 181089 h 4519721"/>
              <a:gd name="connsiteX8-57" fmla="*/ 346351 w 5652532"/>
              <a:gd name="connsiteY8-58" fmla="*/ 1474 h 4519721"/>
              <a:gd name="connsiteX9-59" fmla="*/ 3451 w 5652532"/>
              <a:gd name="connsiteY9-60" fmla="*/ 654617 h 4519721"/>
              <a:gd name="connsiteX0-61" fmla="*/ 3451 w 5613197"/>
              <a:gd name="connsiteY0-62" fmla="*/ 698621 h 4563725"/>
              <a:gd name="connsiteX1-63" fmla="*/ 166736 w 5613197"/>
              <a:gd name="connsiteY1-64" fmla="*/ 1596693 h 4563725"/>
              <a:gd name="connsiteX2-65" fmla="*/ 117751 w 5613197"/>
              <a:gd name="connsiteY2-66" fmla="*/ 4192936 h 4563725"/>
              <a:gd name="connsiteX3-67" fmla="*/ 1293408 w 5613197"/>
              <a:gd name="connsiteY3-68" fmla="*/ 4405207 h 4563725"/>
              <a:gd name="connsiteX4-69" fmla="*/ 5261251 w 5613197"/>
              <a:gd name="connsiteY4-70" fmla="*/ 4421536 h 4563725"/>
              <a:gd name="connsiteX5-71" fmla="*/ 5277579 w 5613197"/>
              <a:gd name="connsiteY5-72" fmla="*/ 2543750 h 4563725"/>
              <a:gd name="connsiteX6-73" fmla="*/ 5424536 w 5613197"/>
              <a:gd name="connsiteY6-74" fmla="*/ 208764 h 4563725"/>
              <a:gd name="connsiteX7-75" fmla="*/ 2354765 w 5613197"/>
              <a:gd name="connsiteY7-76" fmla="*/ 94464 h 4563725"/>
              <a:gd name="connsiteX8-77" fmla="*/ 346351 w 5613197"/>
              <a:gd name="connsiteY8-78" fmla="*/ 45478 h 4563725"/>
              <a:gd name="connsiteX9-79" fmla="*/ 3451 w 5613197"/>
              <a:gd name="connsiteY9-80" fmla="*/ 698621 h 4563725"/>
              <a:gd name="connsiteX0-81" fmla="*/ 3451 w 5554564"/>
              <a:gd name="connsiteY0-82" fmla="*/ 677467 h 4542571"/>
              <a:gd name="connsiteX1-83" fmla="*/ 166736 w 5554564"/>
              <a:gd name="connsiteY1-84" fmla="*/ 1575539 h 4542571"/>
              <a:gd name="connsiteX2-85" fmla="*/ 117751 w 5554564"/>
              <a:gd name="connsiteY2-86" fmla="*/ 4171782 h 4542571"/>
              <a:gd name="connsiteX3-87" fmla="*/ 1293408 w 5554564"/>
              <a:gd name="connsiteY3-88" fmla="*/ 4384053 h 4542571"/>
              <a:gd name="connsiteX4-89" fmla="*/ 5261251 w 5554564"/>
              <a:gd name="connsiteY4-90" fmla="*/ 4400382 h 4542571"/>
              <a:gd name="connsiteX5-91" fmla="*/ 5277579 w 5554564"/>
              <a:gd name="connsiteY5-92" fmla="*/ 2522596 h 4542571"/>
              <a:gd name="connsiteX6-93" fmla="*/ 5424536 w 5554564"/>
              <a:gd name="connsiteY6-94" fmla="*/ 187610 h 4542571"/>
              <a:gd name="connsiteX7-95" fmla="*/ 2354765 w 5554564"/>
              <a:gd name="connsiteY7-96" fmla="*/ 73310 h 4542571"/>
              <a:gd name="connsiteX8-97" fmla="*/ 346351 w 5554564"/>
              <a:gd name="connsiteY8-98" fmla="*/ 24324 h 4542571"/>
              <a:gd name="connsiteX9-99" fmla="*/ 3451 w 5554564"/>
              <a:gd name="connsiteY9-100" fmla="*/ 677467 h 4542571"/>
              <a:gd name="connsiteX0-101" fmla="*/ 3451 w 5682000"/>
              <a:gd name="connsiteY0-102" fmla="*/ 700982 h 4563669"/>
              <a:gd name="connsiteX1-103" fmla="*/ 166736 w 5682000"/>
              <a:gd name="connsiteY1-104" fmla="*/ 1599054 h 4563669"/>
              <a:gd name="connsiteX2-105" fmla="*/ 117751 w 5682000"/>
              <a:gd name="connsiteY2-106" fmla="*/ 4195297 h 4563669"/>
              <a:gd name="connsiteX3-107" fmla="*/ 1293408 w 5682000"/>
              <a:gd name="connsiteY3-108" fmla="*/ 4407568 h 4563669"/>
              <a:gd name="connsiteX4-109" fmla="*/ 5261251 w 5682000"/>
              <a:gd name="connsiteY4-110" fmla="*/ 4423897 h 4563669"/>
              <a:gd name="connsiteX5-111" fmla="*/ 5489850 w 5682000"/>
              <a:gd name="connsiteY5-112" fmla="*/ 2578768 h 4563669"/>
              <a:gd name="connsiteX6-113" fmla="*/ 5424536 w 5682000"/>
              <a:gd name="connsiteY6-114" fmla="*/ 211125 h 4563669"/>
              <a:gd name="connsiteX7-115" fmla="*/ 2354765 w 5682000"/>
              <a:gd name="connsiteY7-116" fmla="*/ 96825 h 4563669"/>
              <a:gd name="connsiteX8-117" fmla="*/ 346351 w 5682000"/>
              <a:gd name="connsiteY8-118" fmla="*/ 47839 h 4563669"/>
              <a:gd name="connsiteX9-119" fmla="*/ 3451 w 5682000"/>
              <a:gd name="connsiteY9-120" fmla="*/ 700982 h 4563669"/>
              <a:gd name="connsiteX0-121" fmla="*/ 3451 w 5687062"/>
              <a:gd name="connsiteY0-122" fmla="*/ 700982 h 4602114"/>
              <a:gd name="connsiteX1-123" fmla="*/ 166736 w 5687062"/>
              <a:gd name="connsiteY1-124" fmla="*/ 1599054 h 4602114"/>
              <a:gd name="connsiteX2-125" fmla="*/ 117751 w 5687062"/>
              <a:gd name="connsiteY2-126" fmla="*/ 4195297 h 4602114"/>
              <a:gd name="connsiteX3-127" fmla="*/ 1293408 w 5687062"/>
              <a:gd name="connsiteY3-128" fmla="*/ 4407568 h 4602114"/>
              <a:gd name="connsiteX4-129" fmla="*/ 5146951 w 5687062"/>
              <a:gd name="connsiteY4-130" fmla="*/ 4472883 h 4602114"/>
              <a:gd name="connsiteX5-131" fmla="*/ 5489850 w 5687062"/>
              <a:gd name="connsiteY5-132" fmla="*/ 2578768 h 4602114"/>
              <a:gd name="connsiteX6-133" fmla="*/ 5424536 w 5687062"/>
              <a:gd name="connsiteY6-134" fmla="*/ 211125 h 4602114"/>
              <a:gd name="connsiteX7-135" fmla="*/ 2354765 w 5687062"/>
              <a:gd name="connsiteY7-136" fmla="*/ 96825 h 4602114"/>
              <a:gd name="connsiteX8-137" fmla="*/ 346351 w 5687062"/>
              <a:gd name="connsiteY8-138" fmla="*/ 47839 h 4602114"/>
              <a:gd name="connsiteX9-139" fmla="*/ 3451 w 5687062"/>
              <a:gd name="connsiteY9-140" fmla="*/ 700982 h 4602114"/>
              <a:gd name="connsiteX0-141" fmla="*/ 3451 w 5687062"/>
              <a:gd name="connsiteY0-142" fmla="*/ 700982 h 4630183"/>
              <a:gd name="connsiteX1-143" fmla="*/ 166736 w 5687062"/>
              <a:gd name="connsiteY1-144" fmla="*/ 1599054 h 4630183"/>
              <a:gd name="connsiteX2-145" fmla="*/ 117751 w 5687062"/>
              <a:gd name="connsiteY2-146" fmla="*/ 4195297 h 4630183"/>
              <a:gd name="connsiteX3-147" fmla="*/ 1750608 w 5687062"/>
              <a:gd name="connsiteY3-148" fmla="*/ 4489211 h 4630183"/>
              <a:gd name="connsiteX4-149" fmla="*/ 5146951 w 5687062"/>
              <a:gd name="connsiteY4-150" fmla="*/ 4472883 h 4630183"/>
              <a:gd name="connsiteX5-151" fmla="*/ 5489850 w 5687062"/>
              <a:gd name="connsiteY5-152" fmla="*/ 2578768 h 4630183"/>
              <a:gd name="connsiteX6-153" fmla="*/ 5424536 w 5687062"/>
              <a:gd name="connsiteY6-154" fmla="*/ 211125 h 4630183"/>
              <a:gd name="connsiteX7-155" fmla="*/ 2354765 w 5687062"/>
              <a:gd name="connsiteY7-156" fmla="*/ 96825 h 4630183"/>
              <a:gd name="connsiteX8-157" fmla="*/ 346351 w 5687062"/>
              <a:gd name="connsiteY8-158" fmla="*/ 47839 h 4630183"/>
              <a:gd name="connsiteX9-159" fmla="*/ 3451 w 5687062"/>
              <a:gd name="connsiteY9-160" fmla="*/ 700982 h 4630183"/>
              <a:gd name="connsiteX0-161" fmla="*/ 39466 w 5723077"/>
              <a:gd name="connsiteY0-162" fmla="*/ 700982 h 4630183"/>
              <a:gd name="connsiteX1-163" fmla="*/ 55794 w 5723077"/>
              <a:gd name="connsiteY1-164" fmla="*/ 1958282 h 4630183"/>
              <a:gd name="connsiteX2-165" fmla="*/ 153766 w 5723077"/>
              <a:gd name="connsiteY2-166" fmla="*/ 4195297 h 4630183"/>
              <a:gd name="connsiteX3-167" fmla="*/ 1786623 w 5723077"/>
              <a:gd name="connsiteY3-168" fmla="*/ 4489211 h 4630183"/>
              <a:gd name="connsiteX4-169" fmla="*/ 5182966 w 5723077"/>
              <a:gd name="connsiteY4-170" fmla="*/ 4472883 h 4630183"/>
              <a:gd name="connsiteX5-171" fmla="*/ 5525865 w 5723077"/>
              <a:gd name="connsiteY5-172" fmla="*/ 2578768 h 4630183"/>
              <a:gd name="connsiteX6-173" fmla="*/ 5460551 w 5723077"/>
              <a:gd name="connsiteY6-174" fmla="*/ 211125 h 4630183"/>
              <a:gd name="connsiteX7-175" fmla="*/ 2390780 w 5723077"/>
              <a:gd name="connsiteY7-176" fmla="*/ 96825 h 4630183"/>
              <a:gd name="connsiteX8-177" fmla="*/ 382366 w 5723077"/>
              <a:gd name="connsiteY8-178" fmla="*/ 47839 h 4630183"/>
              <a:gd name="connsiteX9-179" fmla="*/ 39466 w 5723077"/>
              <a:gd name="connsiteY9-180" fmla="*/ 700982 h 4630183"/>
              <a:gd name="connsiteX0-181" fmla="*/ 39466 w 5723077"/>
              <a:gd name="connsiteY0-182" fmla="*/ 700982 h 4598647"/>
              <a:gd name="connsiteX1-183" fmla="*/ 55794 w 5723077"/>
              <a:gd name="connsiteY1-184" fmla="*/ 1958282 h 4598647"/>
              <a:gd name="connsiteX2-185" fmla="*/ 153766 w 5723077"/>
              <a:gd name="connsiteY2-186" fmla="*/ 4195297 h 4598647"/>
              <a:gd name="connsiteX3-187" fmla="*/ 1786623 w 5723077"/>
              <a:gd name="connsiteY3-188" fmla="*/ 4489211 h 4598647"/>
              <a:gd name="connsiteX4-189" fmla="*/ 5182966 w 5723077"/>
              <a:gd name="connsiteY4-190" fmla="*/ 4472883 h 4598647"/>
              <a:gd name="connsiteX5-191" fmla="*/ 5525865 w 5723077"/>
              <a:gd name="connsiteY5-192" fmla="*/ 2578768 h 4598647"/>
              <a:gd name="connsiteX6-193" fmla="*/ 5460551 w 5723077"/>
              <a:gd name="connsiteY6-194" fmla="*/ 211125 h 4598647"/>
              <a:gd name="connsiteX7-195" fmla="*/ 2390780 w 5723077"/>
              <a:gd name="connsiteY7-196" fmla="*/ 96825 h 4598647"/>
              <a:gd name="connsiteX8-197" fmla="*/ 382366 w 5723077"/>
              <a:gd name="connsiteY8-198" fmla="*/ 47839 h 4598647"/>
              <a:gd name="connsiteX9-199" fmla="*/ 39466 w 5723077"/>
              <a:gd name="connsiteY9-200" fmla="*/ 700982 h 4598647"/>
              <a:gd name="connsiteX0-201" fmla="*/ 39466 w 5716643"/>
              <a:gd name="connsiteY0-202" fmla="*/ 700982 h 4625148"/>
              <a:gd name="connsiteX1-203" fmla="*/ 55794 w 5716643"/>
              <a:gd name="connsiteY1-204" fmla="*/ 1958282 h 4625148"/>
              <a:gd name="connsiteX2-205" fmla="*/ 153766 w 5716643"/>
              <a:gd name="connsiteY2-206" fmla="*/ 4195297 h 4625148"/>
              <a:gd name="connsiteX3-207" fmla="*/ 1786623 w 5716643"/>
              <a:gd name="connsiteY3-208" fmla="*/ 4489211 h 4625148"/>
              <a:gd name="connsiteX4-209" fmla="*/ 5328776 w 5716643"/>
              <a:gd name="connsiteY4-210" fmla="*/ 4508802 h 4625148"/>
              <a:gd name="connsiteX5-211" fmla="*/ 5525865 w 5716643"/>
              <a:gd name="connsiteY5-212" fmla="*/ 2578768 h 4625148"/>
              <a:gd name="connsiteX6-213" fmla="*/ 5460551 w 5716643"/>
              <a:gd name="connsiteY6-214" fmla="*/ 211125 h 4625148"/>
              <a:gd name="connsiteX7-215" fmla="*/ 2390780 w 5716643"/>
              <a:gd name="connsiteY7-216" fmla="*/ 96825 h 4625148"/>
              <a:gd name="connsiteX8-217" fmla="*/ 382366 w 5716643"/>
              <a:gd name="connsiteY8-218" fmla="*/ 47839 h 4625148"/>
              <a:gd name="connsiteX9-219" fmla="*/ 39466 w 5716643"/>
              <a:gd name="connsiteY9-220" fmla="*/ 700982 h 4625148"/>
              <a:gd name="connsiteX0-221" fmla="*/ 39466 w 5715854"/>
              <a:gd name="connsiteY0-222" fmla="*/ 700982 h 4573748"/>
              <a:gd name="connsiteX1-223" fmla="*/ 55794 w 5715854"/>
              <a:gd name="connsiteY1-224" fmla="*/ 1958282 h 4573748"/>
              <a:gd name="connsiteX2-225" fmla="*/ 153766 w 5715854"/>
              <a:gd name="connsiteY2-226" fmla="*/ 4195297 h 4573748"/>
              <a:gd name="connsiteX3-227" fmla="*/ 1786623 w 5715854"/>
              <a:gd name="connsiteY3-228" fmla="*/ 4489211 h 4573748"/>
              <a:gd name="connsiteX4-229" fmla="*/ 5347003 w 5715854"/>
              <a:gd name="connsiteY4-230" fmla="*/ 4436964 h 4573748"/>
              <a:gd name="connsiteX5-231" fmla="*/ 5525865 w 5715854"/>
              <a:gd name="connsiteY5-232" fmla="*/ 2578768 h 4573748"/>
              <a:gd name="connsiteX6-233" fmla="*/ 5460551 w 5715854"/>
              <a:gd name="connsiteY6-234" fmla="*/ 211125 h 4573748"/>
              <a:gd name="connsiteX7-235" fmla="*/ 2390780 w 5715854"/>
              <a:gd name="connsiteY7-236" fmla="*/ 96825 h 4573748"/>
              <a:gd name="connsiteX8-237" fmla="*/ 382366 w 5715854"/>
              <a:gd name="connsiteY8-238" fmla="*/ 47839 h 4573748"/>
              <a:gd name="connsiteX9-239" fmla="*/ 39466 w 5715854"/>
              <a:gd name="connsiteY9-240" fmla="*/ 700982 h 4573748"/>
              <a:gd name="connsiteX0-241" fmla="*/ 39466 w 5628110"/>
              <a:gd name="connsiteY0-242" fmla="*/ 658040 h 4530806"/>
              <a:gd name="connsiteX1-243" fmla="*/ 55794 w 5628110"/>
              <a:gd name="connsiteY1-244" fmla="*/ 1915340 h 4530806"/>
              <a:gd name="connsiteX2-245" fmla="*/ 153766 w 5628110"/>
              <a:gd name="connsiteY2-246" fmla="*/ 4152355 h 4530806"/>
              <a:gd name="connsiteX3-247" fmla="*/ 1786623 w 5628110"/>
              <a:gd name="connsiteY3-248" fmla="*/ 4446269 h 4530806"/>
              <a:gd name="connsiteX4-249" fmla="*/ 5347003 w 5628110"/>
              <a:gd name="connsiteY4-250" fmla="*/ 4394022 h 4530806"/>
              <a:gd name="connsiteX5-251" fmla="*/ 5525865 w 5628110"/>
              <a:gd name="connsiteY5-252" fmla="*/ 2535826 h 4530806"/>
              <a:gd name="connsiteX6-253" fmla="*/ 5460551 w 5628110"/>
              <a:gd name="connsiteY6-254" fmla="*/ 168183 h 4530806"/>
              <a:gd name="connsiteX7-255" fmla="*/ 2390780 w 5628110"/>
              <a:gd name="connsiteY7-256" fmla="*/ 53883 h 4530806"/>
              <a:gd name="connsiteX8-257" fmla="*/ 382366 w 5628110"/>
              <a:gd name="connsiteY8-258" fmla="*/ 4897 h 4530806"/>
              <a:gd name="connsiteX9-259" fmla="*/ 39466 w 5628110"/>
              <a:gd name="connsiteY9-260" fmla="*/ 658040 h 4530806"/>
              <a:gd name="connsiteX0-261" fmla="*/ 39466 w 5628110"/>
              <a:gd name="connsiteY0-262" fmla="*/ 658040 h 4530806"/>
              <a:gd name="connsiteX1-263" fmla="*/ 55794 w 5628110"/>
              <a:gd name="connsiteY1-264" fmla="*/ 1915340 h 4530806"/>
              <a:gd name="connsiteX2-265" fmla="*/ 153766 w 5628110"/>
              <a:gd name="connsiteY2-266" fmla="*/ 4152355 h 4530806"/>
              <a:gd name="connsiteX3-267" fmla="*/ 1786623 w 5628110"/>
              <a:gd name="connsiteY3-268" fmla="*/ 4446269 h 4530806"/>
              <a:gd name="connsiteX4-269" fmla="*/ 5347003 w 5628110"/>
              <a:gd name="connsiteY4-270" fmla="*/ 4394022 h 4530806"/>
              <a:gd name="connsiteX5-271" fmla="*/ 5525865 w 5628110"/>
              <a:gd name="connsiteY5-272" fmla="*/ 2535826 h 4530806"/>
              <a:gd name="connsiteX6-273" fmla="*/ 5460551 w 5628110"/>
              <a:gd name="connsiteY6-274" fmla="*/ 168183 h 4530806"/>
              <a:gd name="connsiteX7-275" fmla="*/ 2390780 w 5628110"/>
              <a:gd name="connsiteY7-276" fmla="*/ 53883 h 4530806"/>
              <a:gd name="connsiteX8-277" fmla="*/ 473498 w 5628110"/>
              <a:gd name="connsiteY8-278" fmla="*/ 4897 h 4530806"/>
              <a:gd name="connsiteX9-279" fmla="*/ 39466 w 5628110"/>
              <a:gd name="connsiteY9-280" fmla="*/ 658040 h 4530806"/>
              <a:gd name="connsiteX0-281" fmla="*/ 39466 w 5628110"/>
              <a:gd name="connsiteY0-282" fmla="*/ 658040 h 4530806"/>
              <a:gd name="connsiteX1-283" fmla="*/ 55794 w 5628110"/>
              <a:gd name="connsiteY1-284" fmla="*/ 1915340 h 4530806"/>
              <a:gd name="connsiteX2-285" fmla="*/ 153766 w 5628110"/>
              <a:gd name="connsiteY2-286" fmla="*/ 4152355 h 4530806"/>
              <a:gd name="connsiteX3-287" fmla="*/ 1786623 w 5628110"/>
              <a:gd name="connsiteY3-288" fmla="*/ 4446269 h 4530806"/>
              <a:gd name="connsiteX4-289" fmla="*/ 5347003 w 5628110"/>
              <a:gd name="connsiteY4-290" fmla="*/ 4394022 h 4530806"/>
              <a:gd name="connsiteX5-291" fmla="*/ 5525865 w 5628110"/>
              <a:gd name="connsiteY5-292" fmla="*/ 2535826 h 4530806"/>
              <a:gd name="connsiteX6-293" fmla="*/ 5460551 w 5628110"/>
              <a:gd name="connsiteY6-294" fmla="*/ 168183 h 4530806"/>
              <a:gd name="connsiteX7-295" fmla="*/ 2390780 w 5628110"/>
              <a:gd name="connsiteY7-296" fmla="*/ 53883 h 4530806"/>
              <a:gd name="connsiteX8-297" fmla="*/ 473498 w 5628110"/>
              <a:gd name="connsiteY8-298" fmla="*/ 4897 h 4530806"/>
              <a:gd name="connsiteX9-299" fmla="*/ 277859 w 5628110"/>
              <a:gd name="connsiteY9-300" fmla="*/ 887092 h 4530806"/>
              <a:gd name="connsiteX0-301" fmla="*/ 39466 w 5628110"/>
              <a:gd name="connsiteY0-302" fmla="*/ 658040 h 4530806"/>
              <a:gd name="connsiteX1-303" fmla="*/ 55794 w 5628110"/>
              <a:gd name="connsiteY1-304" fmla="*/ 1915340 h 4530806"/>
              <a:gd name="connsiteX2-305" fmla="*/ 153766 w 5628110"/>
              <a:gd name="connsiteY2-306" fmla="*/ 4152355 h 4530806"/>
              <a:gd name="connsiteX3-307" fmla="*/ 1786623 w 5628110"/>
              <a:gd name="connsiteY3-308" fmla="*/ 4446269 h 4530806"/>
              <a:gd name="connsiteX4-309" fmla="*/ 5347003 w 5628110"/>
              <a:gd name="connsiteY4-310" fmla="*/ 4394022 h 4530806"/>
              <a:gd name="connsiteX5-311" fmla="*/ 5525865 w 5628110"/>
              <a:gd name="connsiteY5-312" fmla="*/ 2535826 h 4530806"/>
              <a:gd name="connsiteX6-313" fmla="*/ 5460551 w 5628110"/>
              <a:gd name="connsiteY6-314" fmla="*/ 168183 h 4530806"/>
              <a:gd name="connsiteX7-315" fmla="*/ 2390780 w 5628110"/>
              <a:gd name="connsiteY7-316" fmla="*/ 53883 h 4530806"/>
              <a:gd name="connsiteX8-317" fmla="*/ 473498 w 5628110"/>
              <a:gd name="connsiteY8-318" fmla="*/ 4897 h 4530806"/>
              <a:gd name="connsiteX0-319" fmla="*/ 39466 w 5628110"/>
              <a:gd name="connsiteY0-320" fmla="*/ 896635 h 4530806"/>
              <a:gd name="connsiteX1-321" fmla="*/ 55794 w 5628110"/>
              <a:gd name="connsiteY1-322" fmla="*/ 1915340 h 4530806"/>
              <a:gd name="connsiteX2-323" fmla="*/ 153766 w 5628110"/>
              <a:gd name="connsiteY2-324" fmla="*/ 4152355 h 4530806"/>
              <a:gd name="connsiteX3-325" fmla="*/ 1786623 w 5628110"/>
              <a:gd name="connsiteY3-326" fmla="*/ 4446269 h 4530806"/>
              <a:gd name="connsiteX4-327" fmla="*/ 5347003 w 5628110"/>
              <a:gd name="connsiteY4-328" fmla="*/ 4394022 h 4530806"/>
              <a:gd name="connsiteX5-329" fmla="*/ 5525865 w 5628110"/>
              <a:gd name="connsiteY5-330" fmla="*/ 2535826 h 4530806"/>
              <a:gd name="connsiteX6-331" fmla="*/ 5460551 w 5628110"/>
              <a:gd name="connsiteY6-332" fmla="*/ 168183 h 4530806"/>
              <a:gd name="connsiteX7-333" fmla="*/ 2390780 w 5628110"/>
              <a:gd name="connsiteY7-334" fmla="*/ 53883 h 4530806"/>
              <a:gd name="connsiteX8-335" fmla="*/ 473498 w 5628110"/>
              <a:gd name="connsiteY8-336" fmla="*/ 4897 h 4530806"/>
              <a:gd name="connsiteX0-337" fmla="*/ 39466 w 5628110"/>
              <a:gd name="connsiteY0-338" fmla="*/ 896635 h 4530806"/>
              <a:gd name="connsiteX1-339" fmla="*/ 55794 w 5628110"/>
              <a:gd name="connsiteY1-340" fmla="*/ 1915340 h 4530806"/>
              <a:gd name="connsiteX2-341" fmla="*/ 153766 w 5628110"/>
              <a:gd name="connsiteY2-342" fmla="*/ 4152355 h 4530806"/>
              <a:gd name="connsiteX3-343" fmla="*/ 1786623 w 5628110"/>
              <a:gd name="connsiteY3-344" fmla="*/ 4446269 h 4530806"/>
              <a:gd name="connsiteX4-345" fmla="*/ 5347003 w 5628110"/>
              <a:gd name="connsiteY4-346" fmla="*/ 4394022 h 4530806"/>
              <a:gd name="connsiteX5-347" fmla="*/ 5525865 w 5628110"/>
              <a:gd name="connsiteY5-348" fmla="*/ 2535826 h 4530806"/>
              <a:gd name="connsiteX6-349" fmla="*/ 5460551 w 5628110"/>
              <a:gd name="connsiteY6-350" fmla="*/ 168183 h 4530806"/>
              <a:gd name="connsiteX7-351" fmla="*/ 2390780 w 5628110"/>
              <a:gd name="connsiteY7-352" fmla="*/ 53883 h 4530806"/>
              <a:gd name="connsiteX8-353" fmla="*/ 845987 w 5628110"/>
              <a:gd name="connsiteY8-354" fmla="*/ 4897 h 453080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5628110" h="4530806">
                <a:moveTo>
                  <a:pt x="39466" y="896635"/>
                </a:moveTo>
                <a:cubicBezTo>
                  <a:pt x="-30151" y="1215042"/>
                  <a:pt x="36744" y="1372720"/>
                  <a:pt x="55794" y="1915340"/>
                </a:cubicBezTo>
                <a:cubicBezTo>
                  <a:pt x="74844" y="2457960"/>
                  <a:pt x="-134706" y="3730534"/>
                  <a:pt x="153766" y="4152355"/>
                </a:cubicBezTo>
                <a:cubicBezTo>
                  <a:pt x="442238" y="4574177"/>
                  <a:pt x="921084" y="4405991"/>
                  <a:pt x="1786623" y="4446269"/>
                </a:cubicBezTo>
                <a:cubicBezTo>
                  <a:pt x="2652162" y="4486547"/>
                  <a:pt x="4942512" y="4640591"/>
                  <a:pt x="5347003" y="4394022"/>
                </a:cubicBezTo>
                <a:cubicBezTo>
                  <a:pt x="5751494" y="4147453"/>
                  <a:pt x="5506940" y="3240133"/>
                  <a:pt x="5525865" y="2535826"/>
                </a:cubicBezTo>
                <a:cubicBezTo>
                  <a:pt x="5544790" y="1831520"/>
                  <a:pt x="5782574" y="438161"/>
                  <a:pt x="5460551" y="168183"/>
                </a:cubicBezTo>
                <a:cubicBezTo>
                  <a:pt x="5138528" y="-101795"/>
                  <a:pt x="3221955" y="81097"/>
                  <a:pt x="2390780" y="53883"/>
                </a:cubicBezTo>
                <a:cubicBezTo>
                  <a:pt x="1559605" y="26669"/>
                  <a:pt x="1148065" y="-14153"/>
                  <a:pt x="845987" y="4897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36010" y="3326478"/>
            <a:ext cx="3330957" cy="1253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在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选定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的位置建造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总部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涉及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评估该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位置是否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满足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必要的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建筑法规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和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环境考虑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。</a:t>
            </a:r>
            <a:endParaRPr lang="zh-CN" altLang="en-US" sz="2000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49910" y="2727095"/>
            <a:ext cx="2533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可行性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2" name="Freeform 30"/>
          <p:cNvSpPr>
            <a:spLocks noEditPoints="1"/>
          </p:cNvSpPr>
          <p:nvPr/>
        </p:nvSpPr>
        <p:spPr bwMode="auto">
          <a:xfrm>
            <a:off x="1579018" y="2802930"/>
            <a:ext cx="335491" cy="324806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30" name="直接连接符 29"/>
          <p:cNvCxnSpPr>
            <a:cxnSpLocks/>
          </p:cNvCxnSpPr>
          <p:nvPr/>
        </p:nvCxnSpPr>
        <p:spPr>
          <a:xfrm>
            <a:off x="1606450" y="3252768"/>
            <a:ext cx="2847563" cy="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4D7EBB9C-E7A2-4841-8390-A57D2996D0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B6C5C795-F3D1-41A8-882B-D5772E5DE1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45" name="矩形 58">
            <a:extLst>
              <a:ext uri="{FF2B5EF4-FFF2-40B4-BE49-F238E27FC236}">
                <a16:creationId xmlns:a16="http://schemas.microsoft.com/office/drawing/2014/main" id="{D5D2436D-07B4-456D-9E5A-2433F86DA00D}"/>
              </a:ext>
            </a:extLst>
          </p:cNvPr>
          <p:cNvSpPr/>
          <p:nvPr/>
        </p:nvSpPr>
        <p:spPr>
          <a:xfrm>
            <a:off x="2588667" y="816642"/>
            <a:ext cx="70146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6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除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相同且最短之外，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寻找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最佳位置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还应该考虑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哪些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因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任意多边形 2">
            <a:extLst>
              <a:ext uri="{FF2B5EF4-FFF2-40B4-BE49-F238E27FC236}">
                <a16:creationId xmlns:a16="http://schemas.microsoft.com/office/drawing/2014/main" id="{7E5C0286-D353-4474-82F9-E1A93C49943D}"/>
              </a:ext>
            </a:extLst>
          </p:cNvPr>
          <p:cNvSpPr/>
          <p:nvPr/>
        </p:nvSpPr>
        <p:spPr>
          <a:xfrm rot="10800000">
            <a:off x="6941577" y="2101055"/>
            <a:ext cx="3873813" cy="3617596"/>
          </a:xfrm>
          <a:custGeom>
            <a:avLst/>
            <a:gdLst>
              <a:gd name="connsiteX0" fmla="*/ 135734 w 5735830"/>
              <a:gd name="connsiteY0" fmla="*/ 360201 h 4633519"/>
              <a:gd name="connsiteX1" fmla="*/ 250034 w 5735830"/>
              <a:gd name="connsiteY1" fmla="*/ 1666487 h 4633519"/>
              <a:gd name="connsiteX2" fmla="*/ 201049 w 5735830"/>
              <a:gd name="connsiteY2" fmla="*/ 4262730 h 4633519"/>
              <a:gd name="connsiteX3" fmla="*/ 1376706 w 5735830"/>
              <a:gd name="connsiteY3" fmla="*/ 4475001 h 4633519"/>
              <a:gd name="connsiteX4" fmla="*/ 5344549 w 5735830"/>
              <a:gd name="connsiteY4" fmla="*/ 4491330 h 4633519"/>
              <a:gd name="connsiteX5" fmla="*/ 5360877 w 5735830"/>
              <a:gd name="connsiteY5" fmla="*/ 2613544 h 4633519"/>
              <a:gd name="connsiteX6" fmla="*/ 5507834 w 5735830"/>
              <a:gd name="connsiteY6" fmla="*/ 278558 h 4633519"/>
              <a:gd name="connsiteX7" fmla="*/ 1899220 w 5735830"/>
              <a:gd name="connsiteY7" fmla="*/ 294887 h 4633519"/>
              <a:gd name="connsiteX8" fmla="*/ 152063 w 5735830"/>
              <a:gd name="connsiteY8" fmla="*/ 972 h 4633519"/>
              <a:gd name="connsiteX9" fmla="*/ 86749 w 5735830"/>
              <a:gd name="connsiteY9" fmla="*/ 409187 h 4633519"/>
              <a:gd name="connsiteX10" fmla="*/ 135734 w 5735830"/>
              <a:gd name="connsiteY10" fmla="*/ 360201 h 4633519"/>
              <a:gd name="connsiteX0-1" fmla="*/ 92877 w 5741958"/>
              <a:gd name="connsiteY0-2" fmla="*/ 409187 h 4633519"/>
              <a:gd name="connsiteX1-3" fmla="*/ 256162 w 5741958"/>
              <a:gd name="connsiteY1-4" fmla="*/ 1666487 h 4633519"/>
              <a:gd name="connsiteX2-5" fmla="*/ 207177 w 5741958"/>
              <a:gd name="connsiteY2-6" fmla="*/ 4262730 h 4633519"/>
              <a:gd name="connsiteX3-7" fmla="*/ 1382834 w 5741958"/>
              <a:gd name="connsiteY3-8" fmla="*/ 4475001 h 4633519"/>
              <a:gd name="connsiteX4-9" fmla="*/ 5350677 w 5741958"/>
              <a:gd name="connsiteY4-10" fmla="*/ 4491330 h 4633519"/>
              <a:gd name="connsiteX5-11" fmla="*/ 5367005 w 5741958"/>
              <a:gd name="connsiteY5-12" fmla="*/ 2613544 h 4633519"/>
              <a:gd name="connsiteX6-13" fmla="*/ 5513962 w 5741958"/>
              <a:gd name="connsiteY6-14" fmla="*/ 278558 h 4633519"/>
              <a:gd name="connsiteX7-15" fmla="*/ 1905348 w 5741958"/>
              <a:gd name="connsiteY7-16" fmla="*/ 294887 h 4633519"/>
              <a:gd name="connsiteX8-17" fmla="*/ 158191 w 5741958"/>
              <a:gd name="connsiteY8-18" fmla="*/ 972 h 4633519"/>
              <a:gd name="connsiteX9-19" fmla="*/ 92877 w 5741958"/>
              <a:gd name="connsiteY9-20" fmla="*/ 409187 h 4633519"/>
              <a:gd name="connsiteX0-21" fmla="*/ 92877 w 5741958"/>
              <a:gd name="connsiteY0-22" fmla="*/ 768415 h 4633519"/>
              <a:gd name="connsiteX1-23" fmla="*/ 256162 w 5741958"/>
              <a:gd name="connsiteY1-24" fmla="*/ 1666487 h 4633519"/>
              <a:gd name="connsiteX2-25" fmla="*/ 207177 w 5741958"/>
              <a:gd name="connsiteY2-26" fmla="*/ 4262730 h 4633519"/>
              <a:gd name="connsiteX3-27" fmla="*/ 1382834 w 5741958"/>
              <a:gd name="connsiteY3-28" fmla="*/ 4475001 h 4633519"/>
              <a:gd name="connsiteX4-29" fmla="*/ 5350677 w 5741958"/>
              <a:gd name="connsiteY4-30" fmla="*/ 4491330 h 4633519"/>
              <a:gd name="connsiteX5-31" fmla="*/ 5367005 w 5741958"/>
              <a:gd name="connsiteY5-32" fmla="*/ 2613544 h 4633519"/>
              <a:gd name="connsiteX6-33" fmla="*/ 5513962 w 5741958"/>
              <a:gd name="connsiteY6-34" fmla="*/ 278558 h 4633519"/>
              <a:gd name="connsiteX7-35" fmla="*/ 1905348 w 5741958"/>
              <a:gd name="connsiteY7-36" fmla="*/ 294887 h 4633519"/>
              <a:gd name="connsiteX8-37" fmla="*/ 158191 w 5741958"/>
              <a:gd name="connsiteY8-38" fmla="*/ 972 h 4633519"/>
              <a:gd name="connsiteX9-39" fmla="*/ 92877 w 5741958"/>
              <a:gd name="connsiteY9-40" fmla="*/ 768415 h 4633519"/>
              <a:gd name="connsiteX0-41" fmla="*/ 3451 w 5652532"/>
              <a:gd name="connsiteY0-42" fmla="*/ 654617 h 4519721"/>
              <a:gd name="connsiteX1-43" fmla="*/ 166736 w 5652532"/>
              <a:gd name="connsiteY1-44" fmla="*/ 1552689 h 4519721"/>
              <a:gd name="connsiteX2-45" fmla="*/ 117751 w 5652532"/>
              <a:gd name="connsiteY2-46" fmla="*/ 4148932 h 4519721"/>
              <a:gd name="connsiteX3-47" fmla="*/ 1293408 w 5652532"/>
              <a:gd name="connsiteY3-48" fmla="*/ 4361203 h 4519721"/>
              <a:gd name="connsiteX4-49" fmla="*/ 5261251 w 5652532"/>
              <a:gd name="connsiteY4-50" fmla="*/ 4377532 h 4519721"/>
              <a:gd name="connsiteX5-51" fmla="*/ 5277579 w 5652532"/>
              <a:gd name="connsiteY5-52" fmla="*/ 2499746 h 4519721"/>
              <a:gd name="connsiteX6-53" fmla="*/ 5424536 w 5652532"/>
              <a:gd name="connsiteY6-54" fmla="*/ 164760 h 4519721"/>
              <a:gd name="connsiteX7-55" fmla="*/ 1815922 w 5652532"/>
              <a:gd name="connsiteY7-56" fmla="*/ 181089 h 4519721"/>
              <a:gd name="connsiteX8-57" fmla="*/ 346351 w 5652532"/>
              <a:gd name="connsiteY8-58" fmla="*/ 1474 h 4519721"/>
              <a:gd name="connsiteX9-59" fmla="*/ 3451 w 5652532"/>
              <a:gd name="connsiteY9-60" fmla="*/ 654617 h 4519721"/>
              <a:gd name="connsiteX0-61" fmla="*/ 3451 w 5613197"/>
              <a:gd name="connsiteY0-62" fmla="*/ 698621 h 4563725"/>
              <a:gd name="connsiteX1-63" fmla="*/ 166736 w 5613197"/>
              <a:gd name="connsiteY1-64" fmla="*/ 1596693 h 4563725"/>
              <a:gd name="connsiteX2-65" fmla="*/ 117751 w 5613197"/>
              <a:gd name="connsiteY2-66" fmla="*/ 4192936 h 4563725"/>
              <a:gd name="connsiteX3-67" fmla="*/ 1293408 w 5613197"/>
              <a:gd name="connsiteY3-68" fmla="*/ 4405207 h 4563725"/>
              <a:gd name="connsiteX4-69" fmla="*/ 5261251 w 5613197"/>
              <a:gd name="connsiteY4-70" fmla="*/ 4421536 h 4563725"/>
              <a:gd name="connsiteX5-71" fmla="*/ 5277579 w 5613197"/>
              <a:gd name="connsiteY5-72" fmla="*/ 2543750 h 4563725"/>
              <a:gd name="connsiteX6-73" fmla="*/ 5424536 w 5613197"/>
              <a:gd name="connsiteY6-74" fmla="*/ 208764 h 4563725"/>
              <a:gd name="connsiteX7-75" fmla="*/ 2354765 w 5613197"/>
              <a:gd name="connsiteY7-76" fmla="*/ 94464 h 4563725"/>
              <a:gd name="connsiteX8-77" fmla="*/ 346351 w 5613197"/>
              <a:gd name="connsiteY8-78" fmla="*/ 45478 h 4563725"/>
              <a:gd name="connsiteX9-79" fmla="*/ 3451 w 5613197"/>
              <a:gd name="connsiteY9-80" fmla="*/ 698621 h 4563725"/>
              <a:gd name="connsiteX0-81" fmla="*/ 3451 w 5554564"/>
              <a:gd name="connsiteY0-82" fmla="*/ 677467 h 4542571"/>
              <a:gd name="connsiteX1-83" fmla="*/ 166736 w 5554564"/>
              <a:gd name="connsiteY1-84" fmla="*/ 1575539 h 4542571"/>
              <a:gd name="connsiteX2-85" fmla="*/ 117751 w 5554564"/>
              <a:gd name="connsiteY2-86" fmla="*/ 4171782 h 4542571"/>
              <a:gd name="connsiteX3-87" fmla="*/ 1293408 w 5554564"/>
              <a:gd name="connsiteY3-88" fmla="*/ 4384053 h 4542571"/>
              <a:gd name="connsiteX4-89" fmla="*/ 5261251 w 5554564"/>
              <a:gd name="connsiteY4-90" fmla="*/ 4400382 h 4542571"/>
              <a:gd name="connsiteX5-91" fmla="*/ 5277579 w 5554564"/>
              <a:gd name="connsiteY5-92" fmla="*/ 2522596 h 4542571"/>
              <a:gd name="connsiteX6-93" fmla="*/ 5424536 w 5554564"/>
              <a:gd name="connsiteY6-94" fmla="*/ 187610 h 4542571"/>
              <a:gd name="connsiteX7-95" fmla="*/ 2354765 w 5554564"/>
              <a:gd name="connsiteY7-96" fmla="*/ 73310 h 4542571"/>
              <a:gd name="connsiteX8-97" fmla="*/ 346351 w 5554564"/>
              <a:gd name="connsiteY8-98" fmla="*/ 24324 h 4542571"/>
              <a:gd name="connsiteX9-99" fmla="*/ 3451 w 5554564"/>
              <a:gd name="connsiteY9-100" fmla="*/ 677467 h 4542571"/>
              <a:gd name="connsiteX0-101" fmla="*/ 3451 w 5682000"/>
              <a:gd name="connsiteY0-102" fmla="*/ 700982 h 4563669"/>
              <a:gd name="connsiteX1-103" fmla="*/ 166736 w 5682000"/>
              <a:gd name="connsiteY1-104" fmla="*/ 1599054 h 4563669"/>
              <a:gd name="connsiteX2-105" fmla="*/ 117751 w 5682000"/>
              <a:gd name="connsiteY2-106" fmla="*/ 4195297 h 4563669"/>
              <a:gd name="connsiteX3-107" fmla="*/ 1293408 w 5682000"/>
              <a:gd name="connsiteY3-108" fmla="*/ 4407568 h 4563669"/>
              <a:gd name="connsiteX4-109" fmla="*/ 5261251 w 5682000"/>
              <a:gd name="connsiteY4-110" fmla="*/ 4423897 h 4563669"/>
              <a:gd name="connsiteX5-111" fmla="*/ 5489850 w 5682000"/>
              <a:gd name="connsiteY5-112" fmla="*/ 2578768 h 4563669"/>
              <a:gd name="connsiteX6-113" fmla="*/ 5424536 w 5682000"/>
              <a:gd name="connsiteY6-114" fmla="*/ 211125 h 4563669"/>
              <a:gd name="connsiteX7-115" fmla="*/ 2354765 w 5682000"/>
              <a:gd name="connsiteY7-116" fmla="*/ 96825 h 4563669"/>
              <a:gd name="connsiteX8-117" fmla="*/ 346351 w 5682000"/>
              <a:gd name="connsiteY8-118" fmla="*/ 47839 h 4563669"/>
              <a:gd name="connsiteX9-119" fmla="*/ 3451 w 5682000"/>
              <a:gd name="connsiteY9-120" fmla="*/ 700982 h 4563669"/>
              <a:gd name="connsiteX0-121" fmla="*/ 3451 w 5687062"/>
              <a:gd name="connsiteY0-122" fmla="*/ 700982 h 4602114"/>
              <a:gd name="connsiteX1-123" fmla="*/ 166736 w 5687062"/>
              <a:gd name="connsiteY1-124" fmla="*/ 1599054 h 4602114"/>
              <a:gd name="connsiteX2-125" fmla="*/ 117751 w 5687062"/>
              <a:gd name="connsiteY2-126" fmla="*/ 4195297 h 4602114"/>
              <a:gd name="connsiteX3-127" fmla="*/ 1293408 w 5687062"/>
              <a:gd name="connsiteY3-128" fmla="*/ 4407568 h 4602114"/>
              <a:gd name="connsiteX4-129" fmla="*/ 5146951 w 5687062"/>
              <a:gd name="connsiteY4-130" fmla="*/ 4472883 h 4602114"/>
              <a:gd name="connsiteX5-131" fmla="*/ 5489850 w 5687062"/>
              <a:gd name="connsiteY5-132" fmla="*/ 2578768 h 4602114"/>
              <a:gd name="connsiteX6-133" fmla="*/ 5424536 w 5687062"/>
              <a:gd name="connsiteY6-134" fmla="*/ 211125 h 4602114"/>
              <a:gd name="connsiteX7-135" fmla="*/ 2354765 w 5687062"/>
              <a:gd name="connsiteY7-136" fmla="*/ 96825 h 4602114"/>
              <a:gd name="connsiteX8-137" fmla="*/ 346351 w 5687062"/>
              <a:gd name="connsiteY8-138" fmla="*/ 47839 h 4602114"/>
              <a:gd name="connsiteX9-139" fmla="*/ 3451 w 5687062"/>
              <a:gd name="connsiteY9-140" fmla="*/ 700982 h 4602114"/>
              <a:gd name="connsiteX0-141" fmla="*/ 3451 w 5687062"/>
              <a:gd name="connsiteY0-142" fmla="*/ 700982 h 4630183"/>
              <a:gd name="connsiteX1-143" fmla="*/ 166736 w 5687062"/>
              <a:gd name="connsiteY1-144" fmla="*/ 1599054 h 4630183"/>
              <a:gd name="connsiteX2-145" fmla="*/ 117751 w 5687062"/>
              <a:gd name="connsiteY2-146" fmla="*/ 4195297 h 4630183"/>
              <a:gd name="connsiteX3-147" fmla="*/ 1750608 w 5687062"/>
              <a:gd name="connsiteY3-148" fmla="*/ 4489211 h 4630183"/>
              <a:gd name="connsiteX4-149" fmla="*/ 5146951 w 5687062"/>
              <a:gd name="connsiteY4-150" fmla="*/ 4472883 h 4630183"/>
              <a:gd name="connsiteX5-151" fmla="*/ 5489850 w 5687062"/>
              <a:gd name="connsiteY5-152" fmla="*/ 2578768 h 4630183"/>
              <a:gd name="connsiteX6-153" fmla="*/ 5424536 w 5687062"/>
              <a:gd name="connsiteY6-154" fmla="*/ 211125 h 4630183"/>
              <a:gd name="connsiteX7-155" fmla="*/ 2354765 w 5687062"/>
              <a:gd name="connsiteY7-156" fmla="*/ 96825 h 4630183"/>
              <a:gd name="connsiteX8-157" fmla="*/ 346351 w 5687062"/>
              <a:gd name="connsiteY8-158" fmla="*/ 47839 h 4630183"/>
              <a:gd name="connsiteX9-159" fmla="*/ 3451 w 5687062"/>
              <a:gd name="connsiteY9-160" fmla="*/ 700982 h 4630183"/>
              <a:gd name="connsiteX0-161" fmla="*/ 39466 w 5723077"/>
              <a:gd name="connsiteY0-162" fmla="*/ 700982 h 4630183"/>
              <a:gd name="connsiteX1-163" fmla="*/ 55794 w 5723077"/>
              <a:gd name="connsiteY1-164" fmla="*/ 1958282 h 4630183"/>
              <a:gd name="connsiteX2-165" fmla="*/ 153766 w 5723077"/>
              <a:gd name="connsiteY2-166" fmla="*/ 4195297 h 4630183"/>
              <a:gd name="connsiteX3-167" fmla="*/ 1786623 w 5723077"/>
              <a:gd name="connsiteY3-168" fmla="*/ 4489211 h 4630183"/>
              <a:gd name="connsiteX4-169" fmla="*/ 5182966 w 5723077"/>
              <a:gd name="connsiteY4-170" fmla="*/ 4472883 h 4630183"/>
              <a:gd name="connsiteX5-171" fmla="*/ 5525865 w 5723077"/>
              <a:gd name="connsiteY5-172" fmla="*/ 2578768 h 4630183"/>
              <a:gd name="connsiteX6-173" fmla="*/ 5460551 w 5723077"/>
              <a:gd name="connsiteY6-174" fmla="*/ 211125 h 4630183"/>
              <a:gd name="connsiteX7-175" fmla="*/ 2390780 w 5723077"/>
              <a:gd name="connsiteY7-176" fmla="*/ 96825 h 4630183"/>
              <a:gd name="connsiteX8-177" fmla="*/ 382366 w 5723077"/>
              <a:gd name="connsiteY8-178" fmla="*/ 47839 h 4630183"/>
              <a:gd name="connsiteX9-179" fmla="*/ 39466 w 5723077"/>
              <a:gd name="connsiteY9-180" fmla="*/ 700982 h 4630183"/>
              <a:gd name="connsiteX0-181" fmla="*/ 39466 w 5723077"/>
              <a:gd name="connsiteY0-182" fmla="*/ 700982 h 4598647"/>
              <a:gd name="connsiteX1-183" fmla="*/ 55794 w 5723077"/>
              <a:gd name="connsiteY1-184" fmla="*/ 1958282 h 4598647"/>
              <a:gd name="connsiteX2-185" fmla="*/ 153766 w 5723077"/>
              <a:gd name="connsiteY2-186" fmla="*/ 4195297 h 4598647"/>
              <a:gd name="connsiteX3-187" fmla="*/ 1786623 w 5723077"/>
              <a:gd name="connsiteY3-188" fmla="*/ 4489211 h 4598647"/>
              <a:gd name="connsiteX4-189" fmla="*/ 5182966 w 5723077"/>
              <a:gd name="connsiteY4-190" fmla="*/ 4472883 h 4598647"/>
              <a:gd name="connsiteX5-191" fmla="*/ 5525865 w 5723077"/>
              <a:gd name="connsiteY5-192" fmla="*/ 2578768 h 4598647"/>
              <a:gd name="connsiteX6-193" fmla="*/ 5460551 w 5723077"/>
              <a:gd name="connsiteY6-194" fmla="*/ 211125 h 4598647"/>
              <a:gd name="connsiteX7-195" fmla="*/ 2390780 w 5723077"/>
              <a:gd name="connsiteY7-196" fmla="*/ 96825 h 4598647"/>
              <a:gd name="connsiteX8-197" fmla="*/ 382366 w 5723077"/>
              <a:gd name="connsiteY8-198" fmla="*/ 47839 h 4598647"/>
              <a:gd name="connsiteX9-199" fmla="*/ 39466 w 5723077"/>
              <a:gd name="connsiteY9-200" fmla="*/ 700982 h 4598647"/>
              <a:gd name="connsiteX0-201" fmla="*/ 39466 w 5716643"/>
              <a:gd name="connsiteY0-202" fmla="*/ 700982 h 4625148"/>
              <a:gd name="connsiteX1-203" fmla="*/ 55794 w 5716643"/>
              <a:gd name="connsiteY1-204" fmla="*/ 1958282 h 4625148"/>
              <a:gd name="connsiteX2-205" fmla="*/ 153766 w 5716643"/>
              <a:gd name="connsiteY2-206" fmla="*/ 4195297 h 4625148"/>
              <a:gd name="connsiteX3-207" fmla="*/ 1786623 w 5716643"/>
              <a:gd name="connsiteY3-208" fmla="*/ 4489211 h 4625148"/>
              <a:gd name="connsiteX4-209" fmla="*/ 5328776 w 5716643"/>
              <a:gd name="connsiteY4-210" fmla="*/ 4508802 h 4625148"/>
              <a:gd name="connsiteX5-211" fmla="*/ 5525865 w 5716643"/>
              <a:gd name="connsiteY5-212" fmla="*/ 2578768 h 4625148"/>
              <a:gd name="connsiteX6-213" fmla="*/ 5460551 w 5716643"/>
              <a:gd name="connsiteY6-214" fmla="*/ 211125 h 4625148"/>
              <a:gd name="connsiteX7-215" fmla="*/ 2390780 w 5716643"/>
              <a:gd name="connsiteY7-216" fmla="*/ 96825 h 4625148"/>
              <a:gd name="connsiteX8-217" fmla="*/ 382366 w 5716643"/>
              <a:gd name="connsiteY8-218" fmla="*/ 47839 h 4625148"/>
              <a:gd name="connsiteX9-219" fmla="*/ 39466 w 5716643"/>
              <a:gd name="connsiteY9-220" fmla="*/ 700982 h 4625148"/>
              <a:gd name="connsiteX0-221" fmla="*/ 39466 w 5715854"/>
              <a:gd name="connsiteY0-222" fmla="*/ 700982 h 4573748"/>
              <a:gd name="connsiteX1-223" fmla="*/ 55794 w 5715854"/>
              <a:gd name="connsiteY1-224" fmla="*/ 1958282 h 4573748"/>
              <a:gd name="connsiteX2-225" fmla="*/ 153766 w 5715854"/>
              <a:gd name="connsiteY2-226" fmla="*/ 4195297 h 4573748"/>
              <a:gd name="connsiteX3-227" fmla="*/ 1786623 w 5715854"/>
              <a:gd name="connsiteY3-228" fmla="*/ 4489211 h 4573748"/>
              <a:gd name="connsiteX4-229" fmla="*/ 5347003 w 5715854"/>
              <a:gd name="connsiteY4-230" fmla="*/ 4436964 h 4573748"/>
              <a:gd name="connsiteX5-231" fmla="*/ 5525865 w 5715854"/>
              <a:gd name="connsiteY5-232" fmla="*/ 2578768 h 4573748"/>
              <a:gd name="connsiteX6-233" fmla="*/ 5460551 w 5715854"/>
              <a:gd name="connsiteY6-234" fmla="*/ 211125 h 4573748"/>
              <a:gd name="connsiteX7-235" fmla="*/ 2390780 w 5715854"/>
              <a:gd name="connsiteY7-236" fmla="*/ 96825 h 4573748"/>
              <a:gd name="connsiteX8-237" fmla="*/ 382366 w 5715854"/>
              <a:gd name="connsiteY8-238" fmla="*/ 47839 h 4573748"/>
              <a:gd name="connsiteX9-239" fmla="*/ 39466 w 5715854"/>
              <a:gd name="connsiteY9-240" fmla="*/ 700982 h 4573748"/>
              <a:gd name="connsiteX0-241" fmla="*/ 39466 w 5628110"/>
              <a:gd name="connsiteY0-242" fmla="*/ 658040 h 4530806"/>
              <a:gd name="connsiteX1-243" fmla="*/ 55794 w 5628110"/>
              <a:gd name="connsiteY1-244" fmla="*/ 1915340 h 4530806"/>
              <a:gd name="connsiteX2-245" fmla="*/ 153766 w 5628110"/>
              <a:gd name="connsiteY2-246" fmla="*/ 4152355 h 4530806"/>
              <a:gd name="connsiteX3-247" fmla="*/ 1786623 w 5628110"/>
              <a:gd name="connsiteY3-248" fmla="*/ 4446269 h 4530806"/>
              <a:gd name="connsiteX4-249" fmla="*/ 5347003 w 5628110"/>
              <a:gd name="connsiteY4-250" fmla="*/ 4394022 h 4530806"/>
              <a:gd name="connsiteX5-251" fmla="*/ 5525865 w 5628110"/>
              <a:gd name="connsiteY5-252" fmla="*/ 2535826 h 4530806"/>
              <a:gd name="connsiteX6-253" fmla="*/ 5460551 w 5628110"/>
              <a:gd name="connsiteY6-254" fmla="*/ 168183 h 4530806"/>
              <a:gd name="connsiteX7-255" fmla="*/ 2390780 w 5628110"/>
              <a:gd name="connsiteY7-256" fmla="*/ 53883 h 4530806"/>
              <a:gd name="connsiteX8-257" fmla="*/ 382366 w 5628110"/>
              <a:gd name="connsiteY8-258" fmla="*/ 4897 h 4530806"/>
              <a:gd name="connsiteX9-259" fmla="*/ 39466 w 5628110"/>
              <a:gd name="connsiteY9-260" fmla="*/ 658040 h 4530806"/>
              <a:gd name="connsiteX0-261" fmla="*/ 39466 w 5628110"/>
              <a:gd name="connsiteY0-262" fmla="*/ 658040 h 4530806"/>
              <a:gd name="connsiteX1-263" fmla="*/ 55794 w 5628110"/>
              <a:gd name="connsiteY1-264" fmla="*/ 1915340 h 4530806"/>
              <a:gd name="connsiteX2-265" fmla="*/ 153766 w 5628110"/>
              <a:gd name="connsiteY2-266" fmla="*/ 4152355 h 4530806"/>
              <a:gd name="connsiteX3-267" fmla="*/ 1786623 w 5628110"/>
              <a:gd name="connsiteY3-268" fmla="*/ 4446269 h 4530806"/>
              <a:gd name="connsiteX4-269" fmla="*/ 5347003 w 5628110"/>
              <a:gd name="connsiteY4-270" fmla="*/ 4394022 h 4530806"/>
              <a:gd name="connsiteX5-271" fmla="*/ 5525865 w 5628110"/>
              <a:gd name="connsiteY5-272" fmla="*/ 2535826 h 4530806"/>
              <a:gd name="connsiteX6-273" fmla="*/ 5460551 w 5628110"/>
              <a:gd name="connsiteY6-274" fmla="*/ 168183 h 4530806"/>
              <a:gd name="connsiteX7-275" fmla="*/ 2390780 w 5628110"/>
              <a:gd name="connsiteY7-276" fmla="*/ 53883 h 4530806"/>
              <a:gd name="connsiteX8-277" fmla="*/ 473498 w 5628110"/>
              <a:gd name="connsiteY8-278" fmla="*/ 4897 h 4530806"/>
              <a:gd name="connsiteX9-279" fmla="*/ 39466 w 5628110"/>
              <a:gd name="connsiteY9-280" fmla="*/ 658040 h 4530806"/>
              <a:gd name="connsiteX0-281" fmla="*/ 39466 w 5628110"/>
              <a:gd name="connsiteY0-282" fmla="*/ 658040 h 4530806"/>
              <a:gd name="connsiteX1-283" fmla="*/ 55794 w 5628110"/>
              <a:gd name="connsiteY1-284" fmla="*/ 1915340 h 4530806"/>
              <a:gd name="connsiteX2-285" fmla="*/ 153766 w 5628110"/>
              <a:gd name="connsiteY2-286" fmla="*/ 4152355 h 4530806"/>
              <a:gd name="connsiteX3-287" fmla="*/ 1786623 w 5628110"/>
              <a:gd name="connsiteY3-288" fmla="*/ 4446269 h 4530806"/>
              <a:gd name="connsiteX4-289" fmla="*/ 5347003 w 5628110"/>
              <a:gd name="connsiteY4-290" fmla="*/ 4394022 h 4530806"/>
              <a:gd name="connsiteX5-291" fmla="*/ 5525865 w 5628110"/>
              <a:gd name="connsiteY5-292" fmla="*/ 2535826 h 4530806"/>
              <a:gd name="connsiteX6-293" fmla="*/ 5460551 w 5628110"/>
              <a:gd name="connsiteY6-294" fmla="*/ 168183 h 4530806"/>
              <a:gd name="connsiteX7-295" fmla="*/ 2390780 w 5628110"/>
              <a:gd name="connsiteY7-296" fmla="*/ 53883 h 4530806"/>
              <a:gd name="connsiteX8-297" fmla="*/ 473498 w 5628110"/>
              <a:gd name="connsiteY8-298" fmla="*/ 4897 h 4530806"/>
              <a:gd name="connsiteX9-299" fmla="*/ 277859 w 5628110"/>
              <a:gd name="connsiteY9-300" fmla="*/ 887092 h 4530806"/>
              <a:gd name="connsiteX0-301" fmla="*/ 39466 w 5628110"/>
              <a:gd name="connsiteY0-302" fmla="*/ 658040 h 4530806"/>
              <a:gd name="connsiteX1-303" fmla="*/ 55794 w 5628110"/>
              <a:gd name="connsiteY1-304" fmla="*/ 1915340 h 4530806"/>
              <a:gd name="connsiteX2-305" fmla="*/ 153766 w 5628110"/>
              <a:gd name="connsiteY2-306" fmla="*/ 4152355 h 4530806"/>
              <a:gd name="connsiteX3-307" fmla="*/ 1786623 w 5628110"/>
              <a:gd name="connsiteY3-308" fmla="*/ 4446269 h 4530806"/>
              <a:gd name="connsiteX4-309" fmla="*/ 5347003 w 5628110"/>
              <a:gd name="connsiteY4-310" fmla="*/ 4394022 h 4530806"/>
              <a:gd name="connsiteX5-311" fmla="*/ 5525865 w 5628110"/>
              <a:gd name="connsiteY5-312" fmla="*/ 2535826 h 4530806"/>
              <a:gd name="connsiteX6-313" fmla="*/ 5460551 w 5628110"/>
              <a:gd name="connsiteY6-314" fmla="*/ 168183 h 4530806"/>
              <a:gd name="connsiteX7-315" fmla="*/ 2390780 w 5628110"/>
              <a:gd name="connsiteY7-316" fmla="*/ 53883 h 4530806"/>
              <a:gd name="connsiteX8-317" fmla="*/ 473498 w 5628110"/>
              <a:gd name="connsiteY8-318" fmla="*/ 4897 h 4530806"/>
              <a:gd name="connsiteX0-319" fmla="*/ 39466 w 5628110"/>
              <a:gd name="connsiteY0-320" fmla="*/ 896635 h 4530806"/>
              <a:gd name="connsiteX1-321" fmla="*/ 55794 w 5628110"/>
              <a:gd name="connsiteY1-322" fmla="*/ 1915340 h 4530806"/>
              <a:gd name="connsiteX2-323" fmla="*/ 153766 w 5628110"/>
              <a:gd name="connsiteY2-324" fmla="*/ 4152355 h 4530806"/>
              <a:gd name="connsiteX3-325" fmla="*/ 1786623 w 5628110"/>
              <a:gd name="connsiteY3-326" fmla="*/ 4446269 h 4530806"/>
              <a:gd name="connsiteX4-327" fmla="*/ 5347003 w 5628110"/>
              <a:gd name="connsiteY4-328" fmla="*/ 4394022 h 4530806"/>
              <a:gd name="connsiteX5-329" fmla="*/ 5525865 w 5628110"/>
              <a:gd name="connsiteY5-330" fmla="*/ 2535826 h 4530806"/>
              <a:gd name="connsiteX6-331" fmla="*/ 5460551 w 5628110"/>
              <a:gd name="connsiteY6-332" fmla="*/ 168183 h 4530806"/>
              <a:gd name="connsiteX7-333" fmla="*/ 2390780 w 5628110"/>
              <a:gd name="connsiteY7-334" fmla="*/ 53883 h 4530806"/>
              <a:gd name="connsiteX8-335" fmla="*/ 473498 w 5628110"/>
              <a:gd name="connsiteY8-336" fmla="*/ 4897 h 4530806"/>
              <a:gd name="connsiteX0-337" fmla="*/ 39466 w 5628110"/>
              <a:gd name="connsiteY0-338" fmla="*/ 896635 h 4530806"/>
              <a:gd name="connsiteX1-339" fmla="*/ 55794 w 5628110"/>
              <a:gd name="connsiteY1-340" fmla="*/ 1915340 h 4530806"/>
              <a:gd name="connsiteX2-341" fmla="*/ 153766 w 5628110"/>
              <a:gd name="connsiteY2-342" fmla="*/ 4152355 h 4530806"/>
              <a:gd name="connsiteX3-343" fmla="*/ 1786623 w 5628110"/>
              <a:gd name="connsiteY3-344" fmla="*/ 4446269 h 4530806"/>
              <a:gd name="connsiteX4-345" fmla="*/ 5347003 w 5628110"/>
              <a:gd name="connsiteY4-346" fmla="*/ 4394022 h 4530806"/>
              <a:gd name="connsiteX5-347" fmla="*/ 5525865 w 5628110"/>
              <a:gd name="connsiteY5-348" fmla="*/ 2535826 h 4530806"/>
              <a:gd name="connsiteX6-349" fmla="*/ 5460551 w 5628110"/>
              <a:gd name="connsiteY6-350" fmla="*/ 168183 h 4530806"/>
              <a:gd name="connsiteX7-351" fmla="*/ 2390780 w 5628110"/>
              <a:gd name="connsiteY7-352" fmla="*/ 53883 h 4530806"/>
              <a:gd name="connsiteX8-353" fmla="*/ 845987 w 5628110"/>
              <a:gd name="connsiteY8-354" fmla="*/ 4897 h 453080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</a:cxnLst>
            <a:rect l="l" t="t" r="r" b="b"/>
            <a:pathLst>
              <a:path w="5628110" h="4530806">
                <a:moveTo>
                  <a:pt x="39466" y="896635"/>
                </a:moveTo>
                <a:cubicBezTo>
                  <a:pt x="-30151" y="1215042"/>
                  <a:pt x="36744" y="1372720"/>
                  <a:pt x="55794" y="1915340"/>
                </a:cubicBezTo>
                <a:cubicBezTo>
                  <a:pt x="74844" y="2457960"/>
                  <a:pt x="-134706" y="3730534"/>
                  <a:pt x="153766" y="4152355"/>
                </a:cubicBezTo>
                <a:cubicBezTo>
                  <a:pt x="442238" y="4574177"/>
                  <a:pt x="921084" y="4405991"/>
                  <a:pt x="1786623" y="4446269"/>
                </a:cubicBezTo>
                <a:cubicBezTo>
                  <a:pt x="2652162" y="4486547"/>
                  <a:pt x="4942512" y="4640591"/>
                  <a:pt x="5347003" y="4394022"/>
                </a:cubicBezTo>
                <a:cubicBezTo>
                  <a:pt x="5751494" y="4147453"/>
                  <a:pt x="5506940" y="3240133"/>
                  <a:pt x="5525865" y="2535826"/>
                </a:cubicBezTo>
                <a:cubicBezTo>
                  <a:pt x="5544790" y="1831520"/>
                  <a:pt x="5782574" y="438161"/>
                  <a:pt x="5460551" y="168183"/>
                </a:cubicBezTo>
                <a:cubicBezTo>
                  <a:pt x="5138528" y="-101795"/>
                  <a:pt x="3221955" y="81097"/>
                  <a:pt x="2390780" y="53883"/>
                </a:cubicBezTo>
                <a:cubicBezTo>
                  <a:pt x="1559605" y="26669"/>
                  <a:pt x="1148065" y="-14153"/>
                  <a:pt x="845987" y="4897"/>
                </a:cubicBezTo>
              </a:path>
            </a:pathLst>
          </a:custGeom>
          <a:noFill/>
          <a:ln w="25400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3" name="矩形 9">
            <a:extLst>
              <a:ext uri="{FF2B5EF4-FFF2-40B4-BE49-F238E27FC236}">
                <a16:creationId xmlns:a16="http://schemas.microsoft.com/office/drawing/2014/main" id="{D95AF7F3-028B-41F7-B0B7-190F336FD98A}"/>
              </a:ext>
            </a:extLst>
          </p:cNvPr>
          <p:cNvSpPr/>
          <p:nvPr/>
        </p:nvSpPr>
        <p:spPr>
          <a:xfrm>
            <a:off x="7100976" y="3326478"/>
            <a:ext cx="3555014" cy="1253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在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选定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的位置建造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总部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所涉及的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费用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，包括土地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收购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、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建筑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材料和</a:t>
            </a:r>
            <a:r>
              <a:rPr lang="zh-CN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劳动力</a:t>
            </a:r>
            <a:r>
              <a:rPr lang="zh-TW" altLang="en-US" sz="2000" dirty="0">
                <a:latin typeface="方正静蕾简体" panose="02000000000000000000" pitchFamily="2" charset="-122"/>
                <a:ea typeface="方正静蕾简体" panose="02000000000000000000" pitchFamily="2" charset="-122"/>
                <a:sym typeface="+mn-ea"/>
              </a:rPr>
              <a:t>等成本。</a:t>
            </a:r>
            <a:endParaRPr lang="zh-CN" altLang="en-US" sz="2000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4" name="矩形 10">
            <a:extLst>
              <a:ext uri="{FF2B5EF4-FFF2-40B4-BE49-F238E27FC236}">
                <a16:creationId xmlns:a16="http://schemas.microsoft.com/office/drawing/2014/main" id="{EB6B4F8D-58A9-4E2F-AC95-DEA16DB270F6}"/>
              </a:ext>
            </a:extLst>
          </p:cNvPr>
          <p:cNvSpPr/>
          <p:nvPr/>
        </p:nvSpPr>
        <p:spPr>
          <a:xfrm>
            <a:off x="7414875" y="2727095"/>
            <a:ext cx="2533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筑成本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5" name="Freeform 30">
            <a:extLst>
              <a:ext uri="{FF2B5EF4-FFF2-40B4-BE49-F238E27FC236}">
                <a16:creationId xmlns:a16="http://schemas.microsoft.com/office/drawing/2014/main" id="{ECB401D6-0398-4F91-AAA0-E7F35516BF4D}"/>
              </a:ext>
            </a:extLst>
          </p:cNvPr>
          <p:cNvSpPr>
            <a:spLocks noEditPoints="1"/>
          </p:cNvSpPr>
          <p:nvPr/>
        </p:nvSpPr>
        <p:spPr bwMode="auto">
          <a:xfrm>
            <a:off x="7143983" y="2802930"/>
            <a:ext cx="335491" cy="324806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cxnSp>
        <p:nvCxnSpPr>
          <p:cNvPr id="56" name="直接连接符 29">
            <a:extLst>
              <a:ext uri="{FF2B5EF4-FFF2-40B4-BE49-F238E27FC236}">
                <a16:creationId xmlns:a16="http://schemas.microsoft.com/office/drawing/2014/main" id="{B060BDDC-A194-4370-8519-1B741BACB1FD}"/>
              </a:ext>
            </a:extLst>
          </p:cNvPr>
          <p:cNvCxnSpPr>
            <a:cxnSpLocks/>
          </p:cNvCxnSpPr>
          <p:nvPr/>
        </p:nvCxnSpPr>
        <p:spPr>
          <a:xfrm>
            <a:off x="7171415" y="3252768"/>
            <a:ext cx="2847563" cy="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53" grpId="0"/>
      <p:bldP spid="54" grpId="0"/>
      <p:bldP spid="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文本框 7">
            <a:extLst>
              <a:ext uri="{FF2B5EF4-FFF2-40B4-BE49-F238E27FC236}">
                <a16:creationId xmlns:a16="http://schemas.microsoft.com/office/drawing/2014/main" id="{960C3DDD-C232-4175-B3DB-293FF94A0AE2}"/>
              </a:ext>
            </a:extLst>
          </p:cNvPr>
          <p:cNvSpPr txBox="1"/>
          <p:nvPr/>
        </p:nvSpPr>
        <p:spPr>
          <a:xfrm>
            <a:off x="989273" y="1166842"/>
            <a:ext cx="1017473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想像一下，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你是一家公司的</a:t>
            </a:r>
            <a:r>
              <a:rPr lang="en-US" altLang="zh-TW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CEO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负责为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新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总部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仓库寻找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最佳位置。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这项任务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不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仅仅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是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选择地图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上的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点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而是需要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运用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数学</a:t>
            </a:r>
            <a:r>
              <a:rPr lang="zh-TW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建模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做出明智和策略性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决定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从而节省时间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运输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成本。</a:t>
            </a:r>
            <a:endParaRPr lang="en-US" altLang="zh-TW" sz="24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  <a:p>
            <a:endParaRPr lang="en-US" altLang="zh-TW" sz="24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  <a:p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考虑这样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一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个场景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你的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总部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需要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与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两个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重要的商店</a:t>
            </a:r>
            <a:r>
              <a:rPr lang="zh-TW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保持相同的最短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距离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。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这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是一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个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不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难应对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的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挑战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但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当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你需要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考虑</a:t>
            </a:r>
            <a:r>
              <a:rPr lang="zh-TW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三</a:t>
            </a:r>
            <a:r>
              <a:rPr lang="zh-CN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个</a:t>
            </a:r>
            <a:r>
              <a:rPr lang="zh-TW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或更多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的商店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时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情况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就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会变得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更加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复杂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。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对于仓库来说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挑战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在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于将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其定位在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距离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主要道路</a:t>
            </a:r>
            <a:r>
              <a:rPr lang="zh-TW" altLang="en-US" sz="2400" b="1" dirty="0">
                <a:solidFill>
                  <a:schemeClr val="accent4">
                    <a:lumMod val="75000"/>
                  </a:schemeClr>
                </a:solidFill>
                <a:latin typeface="新蒂黑板报" panose="03000600000000000000" pitchFamily="66" charset="-122"/>
                <a:ea typeface="新蒂黑板报" panose="03000600000000000000" pitchFamily="66" charset="-122"/>
              </a:rPr>
              <a:t>相等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的位置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从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优化运输路线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交货时间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。</a:t>
            </a:r>
            <a:endParaRPr lang="en-US" altLang="zh-TW" sz="24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  <a:p>
            <a:endParaRPr lang="en-US" altLang="zh-TW" sz="24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  <a:p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在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这个活动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中，你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将会学习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如何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解决这些现实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世界中的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问题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。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同时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，你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还会识别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处理这些决策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中涉及的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约束条件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。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让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我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们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踏上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这段寻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找公司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总部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仓库</a:t>
            </a:r>
            <a:r>
              <a:rPr lang="zh-TW" altLang="en-US" sz="24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最佳位置的旅程吧！</a:t>
            </a:r>
          </a:p>
        </p:txBody>
      </p:sp>
    </p:spTree>
    <p:extLst>
      <p:ext uri="{BB962C8B-B14F-4D97-AF65-F5344CB8AC3E}">
        <p14:creationId xmlns:p14="http://schemas.microsoft.com/office/powerpoint/2010/main" val="412611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62610A9-3ADA-4DD7-9324-7B87009D24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976" y="1857375"/>
            <a:ext cx="1885950" cy="5000625"/>
          </a:xfrm>
          <a:prstGeom prst="rect">
            <a:avLst/>
          </a:prstGeom>
        </p:spPr>
      </p:pic>
      <p:sp>
        <p:nvSpPr>
          <p:cNvPr id="43" name="文本框 7">
            <a:extLst>
              <a:ext uri="{FF2B5EF4-FFF2-40B4-BE49-F238E27FC236}">
                <a16:creationId xmlns:a16="http://schemas.microsoft.com/office/drawing/2014/main" id="{82FD85A6-D299-4962-BA6F-86781068AC46}"/>
              </a:ext>
            </a:extLst>
          </p:cNvPr>
          <p:cNvSpPr txBox="1"/>
          <p:nvPr/>
        </p:nvSpPr>
        <p:spPr>
          <a:xfrm>
            <a:off x="1209365" y="1968461"/>
            <a:ext cx="3185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1B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4285095" y="2692651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800943" y="2719583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180141" y="4152900"/>
            <a:ext cx="524372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寻找仓库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和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两家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商店之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间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的最短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距离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0" y="3125113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362" y="1363286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86CFCF-9E72-48E4-A856-55B233799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874" y="3819525"/>
            <a:ext cx="2628900" cy="3038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5EE42D-C494-48FC-8C5F-0F6542FD65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615" y="4152900"/>
            <a:ext cx="3219450" cy="270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E247B6-ABE5-44E3-AEF7-28BAF75DC2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873" y="4705350"/>
            <a:ext cx="1457325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21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550750" y="2090172"/>
            <a:ext cx="909049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7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仓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一座大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筑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存放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分发产品给我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商店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裁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正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寻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的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佳位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，他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求：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en-US" altLang="zh-TW" sz="2400" b="1" dirty="0" err="1">
                <a:latin typeface="方正静蕾简体" panose="02000000000000000000" pitchFamily="2" charset="-122"/>
                <a:ea typeface="方正静蕾简体" panose="02000000000000000000" pitchFamily="2" charset="-122"/>
              </a:rPr>
              <a:t>i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更好地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连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快速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输系统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必须位于干路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E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旁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ii.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与我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距离必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短。</a:t>
            </a: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    然而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路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不须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相同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矩形 58">
            <a:extLst>
              <a:ext uri="{FF2B5EF4-FFF2-40B4-BE49-F238E27FC236}">
                <a16:creationId xmlns:a16="http://schemas.microsoft.com/office/drawing/2014/main" id="{5152BECB-554B-46BD-A9AB-6B104AC851E0}"/>
              </a:ext>
            </a:extLst>
          </p:cNvPr>
          <p:cNvSpPr/>
          <p:nvPr/>
        </p:nvSpPr>
        <p:spPr>
          <a:xfrm>
            <a:off x="1643072" y="5166100"/>
            <a:ext cx="89058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请运用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下的小程式</a:t>
            </a: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探索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3"/>
              </a:rPr>
              <a:t>https://www.geogebra.org/m/a6b9jb2g</a:t>
            </a:r>
            <a:r>
              <a:rPr lang="en-US" altLang="zh-TW" sz="2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zh-TW" altLang="en-US" sz="2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2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矩形 58">
            <a:extLst>
              <a:ext uri="{FF2B5EF4-FFF2-40B4-BE49-F238E27FC236}">
                <a16:creationId xmlns:a16="http://schemas.microsoft.com/office/drawing/2014/main" id="{CB13199C-95A2-4F1C-8CFC-DB7B367BBA33}"/>
              </a:ext>
            </a:extLst>
          </p:cNvPr>
          <p:cNvSpPr/>
          <p:nvPr/>
        </p:nvSpPr>
        <p:spPr>
          <a:xfrm>
            <a:off x="2160755" y="6030202"/>
            <a:ext cx="78704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根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上要求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+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应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_______________________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sp>
        <p:nvSpPr>
          <p:cNvPr id="18" name="矩形 58">
            <a:extLst>
              <a:ext uri="{FF2B5EF4-FFF2-40B4-BE49-F238E27FC236}">
                <a16:creationId xmlns:a16="http://schemas.microsoft.com/office/drawing/2014/main" id="{0BAECA7A-4074-466B-8B4A-CB462DBE90B8}"/>
              </a:ext>
            </a:extLst>
          </p:cNvPr>
          <p:cNvSpPr/>
          <p:nvPr/>
        </p:nvSpPr>
        <p:spPr>
          <a:xfrm>
            <a:off x="6982369" y="5968575"/>
            <a:ext cx="2207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小（或最短）</a:t>
            </a:r>
            <a:endParaRPr lang="zh-TW" altLang="en-US" sz="2400" b="1" dirty="0">
              <a:solidFill>
                <a:srgbClr val="CC66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CB5AD9-5E1B-47AD-9B7C-E86444FAC0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7287" y="570638"/>
            <a:ext cx="7117423" cy="533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55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623839" y="1559230"/>
            <a:ext cx="69443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8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述如何找到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仓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在上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绘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你的步驟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并标记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solidFill>
                  <a:srgbClr val="CC6600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AB848812-94A0-4B53-B17A-E1963A3F8F06}"/>
              </a:ext>
            </a:extLst>
          </p:cNvPr>
          <p:cNvSpPr/>
          <p:nvPr/>
        </p:nvSpPr>
        <p:spPr>
          <a:xfrm>
            <a:off x="2301863" y="2905780"/>
            <a:ext cx="7577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首先，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沿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E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反射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得到影像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’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sp>
        <p:nvSpPr>
          <p:cNvPr id="14" name="矩形 58">
            <a:extLst>
              <a:ext uri="{FF2B5EF4-FFF2-40B4-BE49-F238E27FC236}">
                <a16:creationId xmlns:a16="http://schemas.microsoft.com/office/drawing/2014/main" id="{793639CC-C2B1-481C-AE3C-04BE4A8101A1}"/>
              </a:ext>
            </a:extLst>
          </p:cNvPr>
          <p:cNvSpPr/>
          <p:nvPr/>
        </p:nvSpPr>
        <p:spPr>
          <a:xfrm>
            <a:off x="2301863" y="3944553"/>
            <a:ext cx="7577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第二，我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画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直</a:t>
            </a:r>
            <a:r>
              <a:rPr lang="zh-CN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’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7FE9E108-82FE-4C4E-B027-8B62D3E41CE5}"/>
              </a:ext>
            </a:extLst>
          </p:cNvPr>
          <p:cNvSpPr/>
          <p:nvPr/>
        </p:nvSpPr>
        <p:spPr>
          <a:xfrm>
            <a:off x="2301863" y="4983326"/>
            <a:ext cx="7577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然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后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OE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’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 </a:t>
            </a:r>
            <a:r>
              <a:rPr lang="zh-TW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交</a:t>
            </a:r>
            <a:r>
              <a:rPr lang="zh-CN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即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为仓库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。</a:t>
            </a:r>
          </a:p>
        </p:txBody>
      </p:sp>
    </p:spTree>
    <p:extLst>
      <p:ext uri="{BB962C8B-B14F-4D97-AF65-F5344CB8AC3E}">
        <p14:creationId xmlns:p14="http://schemas.microsoft.com/office/powerpoint/2010/main" val="2626548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618266" y="1268026"/>
            <a:ext cx="69443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9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寻找仓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置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什么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能的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限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以作出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怎样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妥协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403DDE9-8636-4881-967D-87B17CCD8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312063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DF6B78-A233-41F9-8D05-0AB7A517C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F42529F-CF65-4799-9390-81879233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矩形 58">
            <a:extLst>
              <a:ext uri="{FF2B5EF4-FFF2-40B4-BE49-F238E27FC236}">
                <a16:creationId xmlns:a16="http://schemas.microsoft.com/office/drawing/2014/main" id="{AB848812-94A0-4B53-B17A-E1963A3F8F06}"/>
              </a:ext>
            </a:extLst>
          </p:cNvPr>
          <p:cNvSpPr/>
          <p:nvPr/>
        </p:nvSpPr>
        <p:spPr>
          <a:xfrm>
            <a:off x="1513919" y="2736502"/>
            <a:ext cx="91530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能的限制：在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干路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旁建造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仓库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设</a:t>
            </a:r>
            <a:r>
              <a:rPr lang="zh-TW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成本可能非常高</a:t>
            </a:r>
            <a:r>
              <a:rPr lang="zh-TW" altLang="en-US" sz="28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8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从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城市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规划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角度而言，靠近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干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路的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区域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能被分配用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于商业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或住宅用途，而不是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工业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途。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7FE9E108-82FE-4C4E-B027-8B62D3E41CE5}"/>
              </a:ext>
            </a:extLst>
          </p:cNvPr>
          <p:cNvSpPr/>
          <p:nvPr/>
        </p:nvSpPr>
        <p:spPr>
          <a:xfrm>
            <a:off x="1513918" y="4518132"/>
            <a:ext cx="91530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为了应对这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些限制，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以首先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确定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8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最佳位置。</a:t>
            </a:r>
            <a:endParaRPr lang="en-US" altLang="zh-TW" sz="2800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然后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以</a:t>
            </a:r>
            <a:r>
              <a:rPr lang="zh-CN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寻找尽可能</a:t>
            </a:r>
            <a:r>
              <a:rPr lang="zh-TW" altLang="en-US" sz="28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靠近最佳位置</a:t>
            </a:r>
            <a:r>
              <a:rPr lang="zh-TW" altLang="en-US" sz="28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其他可行位置。</a:t>
            </a:r>
          </a:p>
        </p:txBody>
      </p:sp>
    </p:spTree>
    <p:extLst>
      <p:ext uri="{BB962C8B-B14F-4D97-AF65-F5344CB8AC3E}">
        <p14:creationId xmlns:p14="http://schemas.microsoft.com/office/powerpoint/2010/main" val="173084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186890" y="4131505"/>
            <a:ext cx="5759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确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保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从总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部到三家商店的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距离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相同</a:t>
            </a:r>
            <a:endParaRPr lang="zh-CN" altLang="en-US" sz="40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8" name="文本框 7">
            <a:extLst>
              <a:ext uri="{FF2B5EF4-FFF2-40B4-BE49-F238E27FC236}">
                <a16:creationId xmlns:a16="http://schemas.microsoft.com/office/drawing/2014/main" id="{FADC79F1-687C-4469-9C0F-C7EFC845055F}"/>
              </a:ext>
            </a:extLst>
          </p:cNvPr>
          <p:cNvSpPr txBox="1"/>
          <p:nvPr/>
        </p:nvSpPr>
        <p:spPr>
          <a:xfrm>
            <a:off x="7222194" y="2054687"/>
            <a:ext cx="3185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2A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15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40176" y="1859340"/>
            <a:ext cx="831164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如果有三家不同的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我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们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总裁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希望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确保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与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一家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都相同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数学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形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表达这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9" name="矩形 58">
            <a:extLst>
              <a:ext uri="{FF2B5EF4-FFF2-40B4-BE49-F238E27FC236}">
                <a16:creationId xmlns:a16="http://schemas.microsoft.com/office/drawing/2014/main" id="{9E3110C5-3996-45A2-8CF3-A9A5127C50FF}"/>
              </a:ext>
            </a:extLst>
          </p:cNvPr>
          <p:cNvSpPr/>
          <p:nvPr/>
        </p:nvSpPr>
        <p:spPr>
          <a:xfrm>
            <a:off x="2774307" y="4070555"/>
            <a:ext cx="6643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或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相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）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28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546342" y="619772"/>
            <a:ext cx="70993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哪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心符合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总裁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要求？</a:t>
            </a: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下的小程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来验证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你的答案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连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m6ayhap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zh-TW" altLang="en-US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90AA50-FD15-43CA-BB21-C2957751EF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427" y="2258953"/>
            <a:ext cx="5742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78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07CE5C2-7C23-45EB-8596-54E6E2D45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87" y="1538023"/>
            <a:ext cx="10574226" cy="3781953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82AF42-3089-4ACD-A250-DD154BBA4C65}"/>
              </a:ext>
            </a:extLst>
          </p:cNvPr>
          <p:cNvSpPr/>
          <p:nvPr/>
        </p:nvSpPr>
        <p:spPr>
          <a:xfrm>
            <a:off x="5661426" y="2583875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CA907E-2CD8-4A3D-9DD9-AA29DECBB7E4}"/>
              </a:ext>
            </a:extLst>
          </p:cNvPr>
          <p:cNvSpPr/>
          <p:nvPr/>
        </p:nvSpPr>
        <p:spPr>
          <a:xfrm>
            <a:off x="5661425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166E07-21CF-430B-912E-CCA07D50E3F3}"/>
              </a:ext>
            </a:extLst>
          </p:cNvPr>
          <p:cNvSpPr/>
          <p:nvPr/>
        </p:nvSpPr>
        <p:spPr>
          <a:xfrm>
            <a:off x="5661425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BDC5705-1501-4B31-A1F9-26B52BFB1404}"/>
              </a:ext>
            </a:extLst>
          </p:cNvPr>
          <p:cNvSpPr/>
          <p:nvPr/>
        </p:nvSpPr>
        <p:spPr>
          <a:xfrm>
            <a:off x="5661426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C36A5DA-CE92-4A67-B7BF-12ABA4740B95}"/>
              </a:ext>
            </a:extLst>
          </p:cNvPr>
          <p:cNvSpPr/>
          <p:nvPr/>
        </p:nvSpPr>
        <p:spPr>
          <a:xfrm>
            <a:off x="1451787" y="3287905"/>
            <a:ext cx="487634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6E26E4E-AACD-4211-AFCF-B555DA17AE72}"/>
              </a:ext>
            </a:extLst>
          </p:cNvPr>
          <p:cNvSpPr/>
          <p:nvPr/>
        </p:nvSpPr>
        <p:spPr>
          <a:xfrm>
            <a:off x="7682038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4BA404-95CE-415C-BD9B-B4B38716B5BD}"/>
              </a:ext>
            </a:extLst>
          </p:cNvPr>
          <p:cNvSpPr/>
          <p:nvPr/>
        </p:nvSpPr>
        <p:spPr>
          <a:xfrm>
            <a:off x="7682038" y="3287905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16E3921-5639-4A88-BF87-21A4FF1FBFC8}"/>
              </a:ext>
            </a:extLst>
          </p:cNvPr>
          <p:cNvSpPr/>
          <p:nvPr/>
        </p:nvSpPr>
        <p:spPr>
          <a:xfrm>
            <a:off x="7682038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36DA2F-D604-4D51-ABC5-416F6BF095BF}"/>
              </a:ext>
            </a:extLst>
          </p:cNvPr>
          <p:cNvSpPr/>
          <p:nvPr/>
        </p:nvSpPr>
        <p:spPr>
          <a:xfrm>
            <a:off x="7682038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84455-C1B6-4D48-A044-C4542FF609B8}"/>
              </a:ext>
            </a:extLst>
          </p:cNvPr>
          <p:cNvSpPr/>
          <p:nvPr/>
        </p:nvSpPr>
        <p:spPr>
          <a:xfrm>
            <a:off x="9832345" y="2585782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1024A5-B265-4DBF-AA32-DAAC875E1F9A}"/>
              </a:ext>
            </a:extLst>
          </p:cNvPr>
          <p:cNvSpPr/>
          <p:nvPr/>
        </p:nvSpPr>
        <p:spPr>
          <a:xfrm>
            <a:off x="9832346" y="3286920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16EB81-7565-494A-A4C3-9F655A4DE654}"/>
              </a:ext>
            </a:extLst>
          </p:cNvPr>
          <p:cNvSpPr/>
          <p:nvPr/>
        </p:nvSpPr>
        <p:spPr>
          <a:xfrm>
            <a:off x="9832344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22B2F78-AC94-4D73-8FE9-BD3B571FC7A1}"/>
              </a:ext>
            </a:extLst>
          </p:cNvPr>
          <p:cNvSpPr/>
          <p:nvPr/>
        </p:nvSpPr>
        <p:spPr>
          <a:xfrm>
            <a:off x="9832344" y="46909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368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E06A83B1-6901-4F9E-A099-28618D42EF1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5"/>
          <a:stretch/>
        </p:blipFill>
        <p:spPr>
          <a:xfrm>
            <a:off x="4174122" y="3413872"/>
            <a:ext cx="3424640" cy="1289019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3791744" y="2060848"/>
            <a:ext cx="4233329" cy="3227560"/>
          </a:xfrm>
          <a:custGeom>
            <a:avLst/>
            <a:gdLst>
              <a:gd name="connsiteX0" fmla="*/ 692107 w 4233329"/>
              <a:gd name="connsiteY0" fmla="*/ 230189 h 3227560"/>
              <a:gd name="connsiteX1" fmla="*/ 606311 w 4233329"/>
              <a:gd name="connsiteY1" fmla="*/ 232933 h 3227560"/>
              <a:gd name="connsiteX2" fmla="*/ 330515 w 4233329"/>
              <a:gd name="connsiteY2" fmla="*/ 632928 h 3227560"/>
              <a:gd name="connsiteX3" fmla="*/ 403145 w 4233329"/>
              <a:gd name="connsiteY3" fmla="*/ 2772901 h 3227560"/>
              <a:gd name="connsiteX4" fmla="*/ 1440706 w 4233329"/>
              <a:gd name="connsiteY4" fmla="*/ 2952899 h 3227560"/>
              <a:gd name="connsiteX5" fmla="*/ 3703068 w 4233329"/>
              <a:gd name="connsiteY5" fmla="*/ 2920902 h 3227560"/>
              <a:gd name="connsiteX6" fmla="*/ 3906009 w 4233329"/>
              <a:gd name="connsiteY6" fmla="*/ 1782913 h 3227560"/>
              <a:gd name="connsiteX7" fmla="*/ 3775220 w 4233329"/>
              <a:gd name="connsiteY7" fmla="*/ 332932 h 3227560"/>
              <a:gd name="connsiteX8" fmla="*/ 1824604 w 4233329"/>
              <a:gd name="connsiteY8" fmla="*/ 262933 h 3227560"/>
              <a:gd name="connsiteX9" fmla="*/ 692107 w 4233329"/>
              <a:gd name="connsiteY9" fmla="*/ 230189 h 3227560"/>
              <a:gd name="connsiteX10" fmla="*/ 442503 w 4233329"/>
              <a:gd name="connsiteY10" fmla="*/ 300 h 3227560"/>
              <a:gd name="connsiteX11" fmla="*/ 1773431 w 4233329"/>
              <a:gd name="connsiteY11" fmla="*/ 38781 h 3227560"/>
              <a:gd name="connsiteX12" fmla="*/ 4065824 w 4233329"/>
              <a:gd name="connsiteY12" fmla="*/ 121045 h 3227560"/>
              <a:gd name="connsiteX13" fmla="*/ 4219530 w 4233329"/>
              <a:gd name="connsiteY13" fmla="*/ 1825085 h 3227560"/>
              <a:gd name="connsiteX14" fmla="*/ 3981031 w 4233329"/>
              <a:gd name="connsiteY14" fmla="*/ 3162467 h 3227560"/>
              <a:gd name="connsiteX15" fmla="*/ 1322268 w 4233329"/>
              <a:gd name="connsiteY15" fmla="*/ 3200070 h 3227560"/>
              <a:gd name="connsiteX16" fmla="*/ 102910 w 4233329"/>
              <a:gd name="connsiteY16" fmla="*/ 2988535 h 3227560"/>
              <a:gd name="connsiteX17" fmla="*/ 17555 w 4233329"/>
              <a:gd name="connsiteY17" fmla="*/ 473605 h 3227560"/>
              <a:gd name="connsiteX18" fmla="*/ 341674 w 4233329"/>
              <a:gd name="connsiteY18" fmla="*/ 3525 h 3227560"/>
              <a:gd name="connsiteX19" fmla="*/ 442503 w 4233329"/>
              <a:gd name="connsiteY19" fmla="*/ 300 h 322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33329" h="3227560">
                <a:moveTo>
                  <a:pt x="692107" y="230189"/>
                </a:moveTo>
                <a:cubicBezTo>
                  <a:pt x="659083" y="230589"/>
                  <a:pt x="630305" y="231475"/>
                  <a:pt x="606311" y="232933"/>
                </a:cubicBezTo>
                <a:cubicBezTo>
                  <a:pt x="414362" y="244600"/>
                  <a:pt x="374752" y="437931"/>
                  <a:pt x="330515" y="632928"/>
                </a:cubicBezTo>
                <a:cubicBezTo>
                  <a:pt x="296654" y="1056256"/>
                  <a:pt x="320155" y="2603079"/>
                  <a:pt x="403145" y="2772901"/>
                </a:cubicBezTo>
                <a:cubicBezTo>
                  <a:pt x="486134" y="2942724"/>
                  <a:pt x="890719" y="2928232"/>
                  <a:pt x="1440706" y="2952899"/>
                </a:cubicBezTo>
                <a:cubicBezTo>
                  <a:pt x="1990693" y="2977566"/>
                  <a:pt x="3547289" y="3001102"/>
                  <a:pt x="3703068" y="2920902"/>
                </a:cubicBezTo>
                <a:cubicBezTo>
                  <a:pt x="3858848" y="2840703"/>
                  <a:pt x="3893984" y="2214242"/>
                  <a:pt x="3906009" y="1782913"/>
                </a:cubicBezTo>
                <a:cubicBezTo>
                  <a:pt x="3918035" y="1351585"/>
                  <a:pt x="3956302" y="484220"/>
                  <a:pt x="3775220" y="332932"/>
                </a:cubicBezTo>
                <a:cubicBezTo>
                  <a:pt x="3594137" y="181645"/>
                  <a:pt x="2352755" y="279599"/>
                  <a:pt x="1824604" y="262933"/>
                </a:cubicBezTo>
                <a:cubicBezTo>
                  <a:pt x="1362472" y="248350"/>
                  <a:pt x="923276" y="227386"/>
                  <a:pt x="692107" y="230189"/>
                </a:cubicBezTo>
                <a:close/>
                <a:moveTo>
                  <a:pt x="442503" y="300"/>
                </a:moveTo>
                <a:cubicBezTo>
                  <a:pt x="714176" y="-2994"/>
                  <a:pt x="1230326" y="21643"/>
                  <a:pt x="1773431" y="38781"/>
                </a:cubicBezTo>
                <a:cubicBezTo>
                  <a:pt x="2394122" y="58367"/>
                  <a:pt x="3853013" y="-56751"/>
                  <a:pt x="4065824" y="121045"/>
                </a:cubicBezTo>
                <a:cubicBezTo>
                  <a:pt x="4278635" y="298840"/>
                  <a:pt x="4233662" y="1318182"/>
                  <a:pt x="4219530" y="1825085"/>
                </a:cubicBezTo>
                <a:cubicBezTo>
                  <a:pt x="4205397" y="2331989"/>
                  <a:pt x="4164105" y="3068215"/>
                  <a:pt x="3981031" y="3162467"/>
                </a:cubicBezTo>
                <a:cubicBezTo>
                  <a:pt x="3797956" y="3256719"/>
                  <a:pt x="1968621" y="3229059"/>
                  <a:pt x="1322268" y="3200070"/>
                </a:cubicBezTo>
                <a:cubicBezTo>
                  <a:pt x="675915" y="3171082"/>
                  <a:pt x="200440" y="3188112"/>
                  <a:pt x="102910" y="2988535"/>
                </a:cubicBezTo>
                <a:cubicBezTo>
                  <a:pt x="5380" y="2788957"/>
                  <a:pt x="-22240" y="971107"/>
                  <a:pt x="17555" y="473605"/>
                </a:cubicBezTo>
                <a:cubicBezTo>
                  <a:pt x="69542" y="244441"/>
                  <a:pt x="116093" y="17235"/>
                  <a:pt x="341674" y="3525"/>
                </a:cubicBezTo>
                <a:cubicBezTo>
                  <a:pt x="369872" y="1811"/>
                  <a:pt x="403693" y="770"/>
                  <a:pt x="442503" y="300"/>
                </a:cubicBezTo>
                <a:close/>
              </a:path>
            </a:pathLst>
          </a:custGeom>
          <a:solidFill>
            <a:schemeClr val="bg1"/>
          </a:solidFill>
          <a:ln w="28575" cap="rnd">
            <a:solidFill>
              <a:schemeClr val="tx1"/>
            </a:solidFill>
            <a:prstDash val="solid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4931100" y="5276216"/>
            <a:ext cx="1920382" cy="472541"/>
          </a:xfrm>
          <a:custGeom>
            <a:avLst/>
            <a:gdLst>
              <a:gd name="connsiteX0" fmla="*/ 735217 w 1920382"/>
              <a:gd name="connsiteY0" fmla="*/ 0 h 472541"/>
              <a:gd name="connsiteX1" fmla="*/ 750207 w 1920382"/>
              <a:gd name="connsiteY1" fmla="*/ 254833 h 472541"/>
              <a:gd name="connsiteX2" fmla="*/ 120620 w 1920382"/>
              <a:gd name="connsiteY2" fmla="*/ 254833 h 472541"/>
              <a:gd name="connsiteX3" fmla="*/ 699 w 1920382"/>
              <a:gd name="connsiteY3" fmla="*/ 449705 h 472541"/>
              <a:gd name="connsiteX4" fmla="*/ 1919440 w 1920382"/>
              <a:gd name="connsiteY4" fmla="*/ 464695 h 472541"/>
              <a:gd name="connsiteX5" fmla="*/ 1844489 w 1920382"/>
              <a:gd name="connsiteY5" fmla="*/ 254833 h 472541"/>
              <a:gd name="connsiteX6" fmla="*/ 1154941 w 1920382"/>
              <a:gd name="connsiteY6" fmla="*/ 224852 h 472541"/>
              <a:gd name="connsiteX7" fmla="*/ 1169931 w 1920382"/>
              <a:gd name="connsiteY7" fmla="*/ 14990 h 4725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20382" h="472541">
                <a:moveTo>
                  <a:pt x="735217" y="0"/>
                </a:moveTo>
                <a:lnTo>
                  <a:pt x="750207" y="254833"/>
                </a:lnTo>
                <a:cubicBezTo>
                  <a:pt x="540345" y="254833"/>
                  <a:pt x="245538" y="222354"/>
                  <a:pt x="120620" y="254833"/>
                </a:cubicBezTo>
                <a:cubicBezTo>
                  <a:pt x="-4298" y="287312"/>
                  <a:pt x="-1800" y="368508"/>
                  <a:pt x="699" y="449705"/>
                </a:cubicBezTo>
                <a:cubicBezTo>
                  <a:pt x="640279" y="454702"/>
                  <a:pt x="1609643" y="487180"/>
                  <a:pt x="1919440" y="464695"/>
                </a:cubicBezTo>
                <a:cubicBezTo>
                  <a:pt x="1894456" y="394741"/>
                  <a:pt x="1971906" y="294807"/>
                  <a:pt x="1844489" y="254833"/>
                </a:cubicBezTo>
                <a:lnTo>
                  <a:pt x="1154941" y="224852"/>
                </a:lnTo>
                <a:lnTo>
                  <a:pt x="1169931" y="149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7622010" y="5108972"/>
            <a:ext cx="1481072" cy="458948"/>
          </a:xfrm>
          <a:custGeom>
            <a:avLst/>
            <a:gdLst>
              <a:gd name="connsiteX0" fmla="*/ 1094705 w 1094705"/>
              <a:gd name="connsiteY0" fmla="*/ 269687 h 815443"/>
              <a:gd name="connsiteX1" fmla="*/ 862885 w 1094705"/>
              <a:gd name="connsiteY1" fmla="*/ 115141 h 815443"/>
              <a:gd name="connsiteX2" fmla="*/ 746975 w 1094705"/>
              <a:gd name="connsiteY2" fmla="*/ 359839 h 815443"/>
              <a:gd name="connsiteX3" fmla="*/ 914400 w 1094705"/>
              <a:gd name="connsiteY3" fmla="*/ 308324 h 815443"/>
              <a:gd name="connsiteX4" fmla="*/ 927279 w 1094705"/>
              <a:gd name="connsiteY4" fmla="*/ 12110 h 815443"/>
              <a:gd name="connsiteX5" fmla="*/ 373488 w 1094705"/>
              <a:gd name="connsiteY5" fmla="*/ 771963 h 815443"/>
              <a:gd name="connsiteX6" fmla="*/ 0 w 1094705"/>
              <a:gd name="connsiteY6" fmla="*/ 656053 h 815443"/>
              <a:gd name="connsiteX0-1" fmla="*/ 1481072 w 1481072"/>
              <a:gd name="connsiteY0-2" fmla="*/ 553022 h 815443"/>
              <a:gd name="connsiteX1-3" fmla="*/ 862885 w 1481072"/>
              <a:gd name="connsiteY1-4" fmla="*/ 115141 h 815443"/>
              <a:gd name="connsiteX2-5" fmla="*/ 746975 w 1481072"/>
              <a:gd name="connsiteY2-6" fmla="*/ 359839 h 815443"/>
              <a:gd name="connsiteX3-7" fmla="*/ 914400 w 1481072"/>
              <a:gd name="connsiteY3-8" fmla="*/ 308324 h 815443"/>
              <a:gd name="connsiteX4-9" fmla="*/ 927279 w 1481072"/>
              <a:gd name="connsiteY4-10" fmla="*/ 12110 h 815443"/>
              <a:gd name="connsiteX5-11" fmla="*/ 373488 w 1481072"/>
              <a:gd name="connsiteY5-12" fmla="*/ 771963 h 815443"/>
              <a:gd name="connsiteX6-13" fmla="*/ 0 w 1481072"/>
              <a:gd name="connsiteY6-14" fmla="*/ 656053 h 815443"/>
              <a:gd name="connsiteX0-15" fmla="*/ 1481072 w 1481072"/>
              <a:gd name="connsiteY0-16" fmla="*/ 548904 h 811325"/>
              <a:gd name="connsiteX1-17" fmla="*/ 862885 w 1481072"/>
              <a:gd name="connsiteY1-18" fmla="*/ 111023 h 811325"/>
              <a:gd name="connsiteX2-19" fmla="*/ 746975 w 1481072"/>
              <a:gd name="connsiteY2-20" fmla="*/ 355721 h 811325"/>
              <a:gd name="connsiteX3-21" fmla="*/ 1068947 w 1481072"/>
              <a:gd name="connsiteY3-22" fmla="*/ 368600 h 811325"/>
              <a:gd name="connsiteX4-23" fmla="*/ 927279 w 1481072"/>
              <a:gd name="connsiteY4-24" fmla="*/ 7992 h 811325"/>
              <a:gd name="connsiteX5-25" fmla="*/ 373488 w 1481072"/>
              <a:gd name="connsiteY5-26" fmla="*/ 767845 h 811325"/>
              <a:gd name="connsiteX6-27" fmla="*/ 0 w 1481072"/>
              <a:gd name="connsiteY6-28" fmla="*/ 651935 h 811325"/>
              <a:gd name="connsiteX0-29" fmla="*/ 1481072 w 1481072"/>
              <a:gd name="connsiteY0-30" fmla="*/ 549065 h 811486"/>
              <a:gd name="connsiteX1-31" fmla="*/ 862885 w 1481072"/>
              <a:gd name="connsiteY1-32" fmla="*/ 111184 h 811486"/>
              <a:gd name="connsiteX2-33" fmla="*/ 862885 w 1481072"/>
              <a:gd name="connsiteY2-34" fmla="*/ 407397 h 811486"/>
              <a:gd name="connsiteX3-35" fmla="*/ 1068947 w 1481072"/>
              <a:gd name="connsiteY3-36" fmla="*/ 368761 h 811486"/>
              <a:gd name="connsiteX4-37" fmla="*/ 927279 w 1481072"/>
              <a:gd name="connsiteY4-38" fmla="*/ 8153 h 811486"/>
              <a:gd name="connsiteX5-39" fmla="*/ 373488 w 1481072"/>
              <a:gd name="connsiteY5-40" fmla="*/ 768006 h 811486"/>
              <a:gd name="connsiteX6-41" fmla="*/ 0 w 1481072"/>
              <a:gd name="connsiteY6-42" fmla="*/ 652096 h 811486"/>
              <a:gd name="connsiteX0-43" fmla="*/ 1481072 w 1481072"/>
              <a:gd name="connsiteY0-44" fmla="*/ 473324 h 730121"/>
              <a:gd name="connsiteX1-45" fmla="*/ 862885 w 1481072"/>
              <a:gd name="connsiteY1-46" fmla="*/ 35443 h 730121"/>
              <a:gd name="connsiteX2-47" fmla="*/ 862885 w 1481072"/>
              <a:gd name="connsiteY2-48" fmla="*/ 331656 h 730121"/>
              <a:gd name="connsiteX3-49" fmla="*/ 1068947 w 1481072"/>
              <a:gd name="connsiteY3-50" fmla="*/ 293020 h 730121"/>
              <a:gd name="connsiteX4-51" fmla="*/ 695459 w 1481072"/>
              <a:gd name="connsiteY4-52" fmla="*/ 9685 h 730121"/>
              <a:gd name="connsiteX5-53" fmla="*/ 373488 w 1481072"/>
              <a:gd name="connsiteY5-54" fmla="*/ 692265 h 730121"/>
              <a:gd name="connsiteX6-55" fmla="*/ 0 w 1481072"/>
              <a:gd name="connsiteY6-56" fmla="*/ 576355 h 730121"/>
              <a:gd name="connsiteX0-57" fmla="*/ 1481072 w 1481072"/>
              <a:gd name="connsiteY0-58" fmla="*/ 473324 h 730121"/>
              <a:gd name="connsiteX1-59" fmla="*/ 875764 w 1481072"/>
              <a:gd name="connsiteY1-60" fmla="*/ 164232 h 730121"/>
              <a:gd name="connsiteX2-61" fmla="*/ 862885 w 1481072"/>
              <a:gd name="connsiteY2-62" fmla="*/ 331656 h 730121"/>
              <a:gd name="connsiteX3-63" fmla="*/ 1068947 w 1481072"/>
              <a:gd name="connsiteY3-64" fmla="*/ 293020 h 730121"/>
              <a:gd name="connsiteX4-65" fmla="*/ 695459 w 1481072"/>
              <a:gd name="connsiteY4-66" fmla="*/ 9685 h 730121"/>
              <a:gd name="connsiteX5-67" fmla="*/ 373488 w 1481072"/>
              <a:gd name="connsiteY5-68" fmla="*/ 692265 h 730121"/>
              <a:gd name="connsiteX6-69" fmla="*/ 0 w 1481072"/>
              <a:gd name="connsiteY6-70" fmla="*/ 576355 h 730121"/>
              <a:gd name="connsiteX0-71" fmla="*/ 1481072 w 1481072"/>
              <a:gd name="connsiteY0-72" fmla="*/ 473324 h 730121"/>
              <a:gd name="connsiteX1-73" fmla="*/ 875764 w 1481072"/>
              <a:gd name="connsiteY1-74" fmla="*/ 164232 h 730121"/>
              <a:gd name="connsiteX2-75" fmla="*/ 862885 w 1481072"/>
              <a:gd name="connsiteY2-76" fmla="*/ 331656 h 730121"/>
              <a:gd name="connsiteX3-77" fmla="*/ 1068947 w 1481072"/>
              <a:gd name="connsiteY3-78" fmla="*/ 293020 h 730121"/>
              <a:gd name="connsiteX4-79" fmla="*/ 695459 w 1481072"/>
              <a:gd name="connsiteY4-80" fmla="*/ 9685 h 730121"/>
              <a:gd name="connsiteX5-81" fmla="*/ 373488 w 1481072"/>
              <a:gd name="connsiteY5-82" fmla="*/ 692265 h 730121"/>
              <a:gd name="connsiteX6-83" fmla="*/ 0 w 1481072"/>
              <a:gd name="connsiteY6-84" fmla="*/ 576355 h 730121"/>
              <a:gd name="connsiteX0-85" fmla="*/ 1481072 w 1481072"/>
              <a:gd name="connsiteY0-86" fmla="*/ 463654 h 720451"/>
              <a:gd name="connsiteX1-87" fmla="*/ 875764 w 1481072"/>
              <a:gd name="connsiteY1-88" fmla="*/ 154562 h 720451"/>
              <a:gd name="connsiteX2-89" fmla="*/ 862885 w 1481072"/>
              <a:gd name="connsiteY2-90" fmla="*/ 321986 h 720451"/>
              <a:gd name="connsiteX3-91" fmla="*/ 1068947 w 1481072"/>
              <a:gd name="connsiteY3-92" fmla="*/ 283350 h 720451"/>
              <a:gd name="connsiteX4-93" fmla="*/ 695459 w 1481072"/>
              <a:gd name="connsiteY4-94" fmla="*/ 15 h 720451"/>
              <a:gd name="connsiteX5-95" fmla="*/ 373488 w 1481072"/>
              <a:gd name="connsiteY5-96" fmla="*/ 682595 h 720451"/>
              <a:gd name="connsiteX6-97" fmla="*/ 0 w 1481072"/>
              <a:gd name="connsiteY6-98" fmla="*/ 566685 h 720451"/>
              <a:gd name="connsiteX0-99" fmla="*/ 1481072 w 1481072"/>
              <a:gd name="connsiteY0-100" fmla="*/ 412142 h 665201"/>
              <a:gd name="connsiteX1-101" fmla="*/ 875764 w 1481072"/>
              <a:gd name="connsiteY1-102" fmla="*/ 103050 h 665201"/>
              <a:gd name="connsiteX2-103" fmla="*/ 862885 w 1481072"/>
              <a:gd name="connsiteY2-104" fmla="*/ 270474 h 665201"/>
              <a:gd name="connsiteX3-105" fmla="*/ 1068947 w 1481072"/>
              <a:gd name="connsiteY3-106" fmla="*/ 231838 h 665201"/>
              <a:gd name="connsiteX4-107" fmla="*/ 708338 w 1481072"/>
              <a:gd name="connsiteY4-108" fmla="*/ 19 h 665201"/>
              <a:gd name="connsiteX5-109" fmla="*/ 373488 w 1481072"/>
              <a:gd name="connsiteY5-110" fmla="*/ 631083 h 665201"/>
              <a:gd name="connsiteX6-111" fmla="*/ 0 w 1481072"/>
              <a:gd name="connsiteY6-112" fmla="*/ 515173 h 665201"/>
              <a:gd name="connsiteX0-113" fmla="*/ 1481072 w 1481072"/>
              <a:gd name="connsiteY0-114" fmla="*/ 419889 h 672948"/>
              <a:gd name="connsiteX1-115" fmla="*/ 875764 w 1481072"/>
              <a:gd name="connsiteY1-116" fmla="*/ 110797 h 672948"/>
              <a:gd name="connsiteX2-117" fmla="*/ 862885 w 1481072"/>
              <a:gd name="connsiteY2-118" fmla="*/ 278221 h 672948"/>
              <a:gd name="connsiteX3-119" fmla="*/ 1068947 w 1481072"/>
              <a:gd name="connsiteY3-120" fmla="*/ 239585 h 672948"/>
              <a:gd name="connsiteX4-121" fmla="*/ 708338 w 1481072"/>
              <a:gd name="connsiteY4-122" fmla="*/ 7766 h 672948"/>
              <a:gd name="connsiteX5-123" fmla="*/ 373488 w 1481072"/>
              <a:gd name="connsiteY5-124" fmla="*/ 638830 h 672948"/>
              <a:gd name="connsiteX6-125" fmla="*/ 0 w 1481072"/>
              <a:gd name="connsiteY6-126" fmla="*/ 522920 h 672948"/>
              <a:gd name="connsiteX0-127" fmla="*/ 1481072 w 1481072"/>
              <a:gd name="connsiteY0-128" fmla="*/ 421560 h 674619"/>
              <a:gd name="connsiteX1-129" fmla="*/ 875764 w 1481072"/>
              <a:gd name="connsiteY1-130" fmla="*/ 112468 h 674619"/>
              <a:gd name="connsiteX2-131" fmla="*/ 948947 w 1481072"/>
              <a:gd name="connsiteY2-132" fmla="*/ 591864 h 674619"/>
              <a:gd name="connsiteX3-133" fmla="*/ 1068947 w 1481072"/>
              <a:gd name="connsiteY3-134" fmla="*/ 241256 h 674619"/>
              <a:gd name="connsiteX4-135" fmla="*/ 708338 w 1481072"/>
              <a:gd name="connsiteY4-136" fmla="*/ 9437 h 674619"/>
              <a:gd name="connsiteX5-137" fmla="*/ 373488 w 1481072"/>
              <a:gd name="connsiteY5-138" fmla="*/ 640501 h 674619"/>
              <a:gd name="connsiteX6-139" fmla="*/ 0 w 1481072"/>
              <a:gd name="connsiteY6-140" fmla="*/ 524591 h 674619"/>
              <a:gd name="connsiteX0-141" fmla="*/ 1481072 w 1481072"/>
              <a:gd name="connsiteY0-142" fmla="*/ 311304 h 549690"/>
              <a:gd name="connsiteX1-143" fmla="*/ 875764 w 1481072"/>
              <a:gd name="connsiteY1-144" fmla="*/ 2212 h 549690"/>
              <a:gd name="connsiteX2-145" fmla="*/ 948947 w 1481072"/>
              <a:gd name="connsiteY2-146" fmla="*/ 481608 h 549690"/>
              <a:gd name="connsiteX3-147" fmla="*/ 1068947 w 1481072"/>
              <a:gd name="connsiteY3-148" fmla="*/ 131000 h 549690"/>
              <a:gd name="connsiteX4-149" fmla="*/ 708338 w 1481072"/>
              <a:gd name="connsiteY4-150" fmla="*/ 103577 h 549690"/>
              <a:gd name="connsiteX5-151" fmla="*/ 373488 w 1481072"/>
              <a:gd name="connsiteY5-152" fmla="*/ 530245 h 549690"/>
              <a:gd name="connsiteX6-153" fmla="*/ 0 w 1481072"/>
              <a:gd name="connsiteY6-154" fmla="*/ 414335 h 549690"/>
              <a:gd name="connsiteX0-155" fmla="*/ 1481072 w 1481072"/>
              <a:gd name="connsiteY0-156" fmla="*/ 311304 h 549690"/>
              <a:gd name="connsiteX1-157" fmla="*/ 875764 w 1481072"/>
              <a:gd name="connsiteY1-158" fmla="*/ 2212 h 549690"/>
              <a:gd name="connsiteX2-159" fmla="*/ 948947 w 1481072"/>
              <a:gd name="connsiteY2-160" fmla="*/ 481608 h 549690"/>
              <a:gd name="connsiteX3-161" fmla="*/ 1047432 w 1481072"/>
              <a:gd name="connsiteY3-162" fmla="*/ 297743 h 549690"/>
              <a:gd name="connsiteX4-163" fmla="*/ 708338 w 1481072"/>
              <a:gd name="connsiteY4-164" fmla="*/ 103577 h 549690"/>
              <a:gd name="connsiteX5-165" fmla="*/ 373488 w 1481072"/>
              <a:gd name="connsiteY5-166" fmla="*/ 530245 h 549690"/>
              <a:gd name="connsiteX6-167" fmla="*/ 0 w 1481072"/>
              <a:gd name="connsiteY6-168" fmla="*/ 414335 h 549690"/>
              <a:gd name="connsiteX0-169" fmla="*/ 1481072 w 1481072"/>
              <a:gd name="connsiteY0-170" fmla="*/ 310706 h 549092"/>
              <a:gd name="connsiteX1-171" fmla="*/ 875764 w 1481072"/>
              <a:gd name="connsiteY1-172" fmla="*/ 1614 h 549092"/>
              <a:gd name="connsiteX2-173" fmla="*/ 895158 w 1481072"/>
              <a:gd name="connsiteY2-174" fmla="*/ 454116 h 549092"/>
              <a:gd name="connsiteX3-175" fmla="*/ 1047432 w 1481072"/>
              <a:gd name="connsiteY3-176" fmla="*/ 297145 h 549092"/>
              <a:gd name="connsiteX4-177" fmla="*/ 708338 w 1481072"/>
              <a:gd name="connsiteY4-178" fmla="*/ 102979 h 549092"/>
              <a:gd name="connsiteX5-179" fmla="*/ 373488 w 1481072"/>
              <a:gd name="connsiteY5-180" fmla="*/ 529647 h 549092"/>
              <a:gd name="connsiteX6-181" fmla="*/ 0 w 1481072"/>
              <a:gd name="connsiteY6-182" fmla="*/ 413737 h 549092"/>
              <a:gd name="connsiteX0-183" fmla="*/ 1481072 w 1481072"/>
              <a:gd name="connsiteY0-184" fmla="*/ 310706 h 549092"/>
              <a:gd name="connsiteX1-185" fmla="*/ 875764 w 1481072"/>
              <a:gd name="connsiteY1-186" fmla="*/ 1614 h 549092"/>
              <a:gd name="connsiteX2-187" fmla="*/ 895158 w 1481072"/>
              <a:gd name="connsiteY2-188" fmla="*/ 454116 h 549092"/>
              <a:gd name="connsiteX3-189" fmla="*/ 1047432 w 1481072"/>
              <a:gd name="connsiteY3-190" fmla="*/ 297145 h 549092"/>
              <a:gd name="connsiteX4-191" fmla="*/ 708338 w 1481072"/>
              <a:gd name="connsiteY4-192" fmla="*/ 102979 h 549092"/>
              <a:gd name="connsiteX5-193" fmla="*/ 373488 w 1481072"/>
              <a:gd name="connsiteY5-194" fmla="*/ 529647 h 549092"/>
              <a:gd name="connsiteX6-195" fmla="*/ 0 w 1481072"/>
              <a:gd name="connsiteY6-196" fmla="*/ 413737 h 549092"/>
              <a:gd name="connsiteX0-197" fmla="*/ 1481072 w 1481072"/>
              <a:gd name="connsiteY0-198" fmla="*/ 310706 h 539006"/>
              <a:gd name="connsiteX1-199" fmla="*/ 875764 w 1481072"/>
              <a:gd name="connsiteY1-200" fmla="*/ 1614 h 539006"/>
              <a:gd name="connsiteX2-201" fmla="*/ 895158 w 1481072"/>
              <a:gd name="connsiteY2-202" fmla="*/ 454116 h 539006"/>
              <a:gd name="connsiteX3-203" fmla="*/ 1047432 w 1481072"/>
              <a:gd name="connsiteY3-204" fmla="*/ 297145 h 539006"/>
              <a:gd name="connsiteX4-205" fmla="*/ 686823 w 1481072"/>
              <a:gd name="connsiteY4-206" fmla="*/ 248207 h 539006"/>
              <a:gd name="connsiteX5-207" fmla="*/ 373488 w 1481072"/>
              <a:gd name="connsiteY5-208" fmla="*/ 529647 h 539006"/>
              <a:gd name="connsiteX6-209" fmla="*/ 0 w 1481072"/>
              <a:gd name="connsiteY6-210" fmla="*/ 413737 h 539006"/>
              <a:gd name="connsiteX0-211" fmla="*/ 1481072 w 1481072"/>
              <a:gd name="connsiteY0-212" fmla="*/ 230720 h 459020"/>
              <a:gd name="connsiteX1-213" fmla="*/ 999477 w 1481072"/>
              <a:gd name="connsiteY1-214" fmla="*/ 2310 h 459020"/>
              <a:gd name="connsiteX2-215" fmla="*/ 895158 w 1481072"/>
              <a:gd name="connsiteY2-216" fmla="*/ 374130 h 459020"/>
              <a:gd name="connsiteX3-217" fmla="*/ 1047432 w 1481072"/>
              <a:gd name="connsiteY3-218" fmla="*/ 217159 h 459020"/>
              <a:gd name="connsiteX4-219" fmla="*/ 686823 w 1481072"/>
              <a:gd name="connsiteY4-220" fmla="*/ 168221 h 459020"/>
              <a:gd name="connsiteX5-221" fmla="*/ 373488 w 1481072"/>
              <a:gd name="connsiteY5-222" fmla="*/ 449661 h 459020"/>
              <a:gd name="connsiteX6-223" fmla="*/ 0 w 1481072"/>
              <a:gd name="connsiteY6-224" fmla="*/ 333751 h 459020"/>
              <a:gd name="connsiteX0-225" fmla="*/ 1481072 w 1481072"/>
              <a:gd name="connsiteY0-226" fmla="*/ 230768 h 459068"/>
              <a:gd name="connsiteX1-227" fmla="*/ 999477 w 1481072"/>
              <a:gd name="connsiteY1-228" fmla="*/ 2358 h 459068"/>
              <a:gd name="connsiteX2-229" fmla="*/ 895158 w 1481072"/>
              <a:gd name="connsiteY2-230" fmla="*/ 374178 h 459068"/>
              <a:gd name="connsiteX3-231" fmla="*/ 1047432 w 1481072"/>
              <a:gd name="connsiteY3-232" fmla="*/ 217207 h 459068"/>
              <a:gd name="connsiteX4-233" fmla="*/ 686823 w 1481072"/>
              <a:gd name="connsiteY4-234" fmla="*/ 168269 h 459068"/>
              <a:gd name="connsiteX5-235" fmla="*/ 373488 w 1481072"/>
              <a:gd name="connsiteY5-236" fmla="*/ 449709 h 459068"/>
              <a:gd name="connsiteX6-237" fmla="*/ 0 w 1481072"/>
              <a:gd name="connsiteY6-238" fmla="*/ 333799 h 459068"/>
              <a:gd name="connsiteX0-239" fmla="*/ 1481072 w 1481072"/>
              <a:gd name="connsiteY0-240" fmla="*/ 230768 h 459068"/>
              <a:gd name="connsiteX1-241" fmla="*/ 999477 w 1481072"/>
              <a:gd name="connsiteY1-242" fmla="*/ 2358 h 459068"/>
              <a:gd name="connsiteX2-243" fmla="*/ 895158 w 1481072"/>
              <a:gd name="connsiteY2-244" fmla="*/ 374178 h 459068"/>
              <a:gd name="connsiteX3-245" fmla="*/ 1047432 w 1481072"/>
              <a:gd name="connsiteY3-246" fmla="*/ 217207 h 459068"/>
              <a:gd name="connsiteX4-247" fmla="*/ 686823 w 1481072"/>
              <a:gd name="connsiteY4-248" fmla="*/ 168269 h 459068"/>
              <a:gd name="connsiteX5-249" fmla="*/ 373488 w 1481072"/>
              <a:gd name="connsiteY5-250" fmla="*/ 449709 h 459068"/>
              <a:gd name="connsiteX6-251" fmla="*/ 0 w 1481072"/>
              <a:gd name="connsiteY6-252" fmla="*/ 333799 h 459068"/>
              <a:gd name="connsiteX0-253" fmla="*/ 1481072 w 1481072"/>
              <a:gd name="connsiteY0-254" fmla="*/ 230649 h 458949"/>
              <a:gd name="connsiteX1-255" fmla="*/ 999477 w 1481072"/>
              <a:gd name="connsiteY1-256" fmla="*/ 2239 h 458949"/>
              <a:gd name="connsiteX2-257" fmla="*/ 895158 w 1481072"/>
              <a:gd name="connsiteY2-258" fmla="*/ 374059 h 458949"/>
              <a:gd name="connsiteX3-259" fmla="*/ 1047432 w 1481072"/>
              <a:gd name="connsiteY3-260" fmla="*/ 217088 h 458949"/>
              <a:gd name="connsiteX4-261" fmla="*/ 686823 w 1481072"/>
              <a:gd name="connsiteY4-262" fmla="*/ 168150 h 458949"/>
              <a:gd name="connsiteX5-263" fmla="*/ 373488 w 1481072"/>
              <a:gd name="connsiteY5-264" fmla="*/ 449590 h 458949"/>
              <a:gd name="connsiteX6-265" fmla="*/ 0 w 1481072"/>
              <a:gd name="connsiteY6-266" fmla="*/ 333680 h 458949"/>
              <a:gd name="connsiteX0-267" fmla="*/ 1481072 w 1481072"/>
              <a:gd name="connsiteY0-268" fmla="*/ 230541 h 458841"/>
              <a:gd name="connsiteX1-269" fmla="*/ 999477 w 1481072"/>
              <a:gd name="connsiteY1-270" fmla="*/ 2131 h 458841"/>
              <a:gd name="connsiteX2-271" fmla="*/ 895158 w 1481072"/>
              <a:gd name="connsiteY2-272" fmla="*/ 373951 h 458841"/>
              <a:gd name="connsiteX3-273" fmla="*/ 1047432 w 1481072"/>
              <a:gd name="connsiteY3-274" fmla="*/ 216980 h 458841"/>
              <a:gd name="connsiteX4-275" fmla="*/ 686823 w 1481072"/>
              <a:gd name="connsiteY4-276" fmla="*/ 168042 h 458841"/>
              <a:gd name="connsiteX5-277" fmla="*/ 373488 w 1481072"/>
              <a:gd name="connsiteY5-278" fmla="*/ 449482 h 458841"/>
              <a:gd name="connsiteX6-279" fmla="*/ 0 w 1481072"/>
              <a:gd name="connsiteY6-280" fmla="*/ 333572 h 458841"/>
              <a:gd name="connsiteX0-281" fmla="*/ 1481072 w 1481072"/>
              <a:gd name="connsiteY0-282" fmla="*/ 230541 h 458841"/>
              <a:gd name="connsiteX1-283" fmla="*/ 999477 w 1481072"/>
              <a:gd name="connsiteY1-284" fmla="*/ 2131 h 458841"/>
              <a:gd name="connsiteX2-285" fmla="*/ 895158 w 1481072"/>
              <a:gd name="connsiteY2-286" fmla="*/ 373951 h 458841"/>
              <a:gd name="connsiteX3-287" fmla="*/ 1047432 w 1481072"/>
              <a:gd name="connsiteY3-288" fmla="*/ 216980 h 458841"/>
              <a:gd name="connsiteX4-289" fmla="*/ 686823 w 1481072"/>
              <a:gd name="connsiteY4-290" fmla="*/ 168042 h 458841"/>
              <a:gd name="connsiteX5-291" fmla="*/ 373488 w 1481072"/>
              <a:gd name="connsiteY5-292" fmla="*/ 449482 h 458841"/>
              <a:gd name="connsiteX6-293" fmla="*/ 0 w 1481072"/>
              <a:gd name="connsiteY6-294" fmla="*/ 333572 h 458841"/>
              <a:gd name="connsiteX0-295" fmla="*/ 1481072 w 1481072"/>
              <a:gd name="connsiteY0-296" fmla="*/ 230541 h 458841"/>
              <a:gd name="connsiteX1-297" fmla="*/ 999477 w 1481072"/>
              <a:gd name="connsiteY1-298" fmla="*/ 2131 h 458841"/>
              <a:gd name="connsiteX2-299" fmla="*/ 895158 w 1481072"/>
              <a:gd name="connsiteY2-300" fmla="*/ 373951 h 458841"/>
              <a:gd name="connsiteX3-301" fmla="*/ 1047432 w 1481072"/>
              <a:gd name="connsiteY3-302" fmla="*/ 216980 h 458841"/>
              <a:gd name="connsiteX4-303" fmla="*/ 686823 w 1481072"/>
              <a:gd name="connsiteY4-304" fmla="*/ 168042 h 458841"/>
              <a:gd name="connsiteX5-305" fmla="*/ 373488 w 1481072"/>
              <a:gd name="connsiteY5-306" fmla="*/ 449482 h 458841"/>
              <a:gd name="connsiteX6-307" fmla="*/ 0 w 1481072"/>
              <a:gd name="connsiteY6-308" fmla="*/ 333572 h 458841"/>
              <a:gd name="connsiteX0-309" fmla="*/ 1481072 w 1481072"/>
              <a:gd name="connsiteY0-310" fmla="*/ 230648 h 458948"/>
              <a:gd name="connsiteX1-311" fmla="*/ 999477 w 1481072"/>
              <a:gd name="connsiteY1-312" fmla="*/ 2238 h 458948"/>
              <a:gd name="connsiteX2-313" fmla="*/ 895158 w 1481072"/>
              <a:gd name="connsiteY2-314" fmla="*/ 374058 h 458948"/>
              <a:gd name="connsiteX3-315" fmla="*/ 1047432 w 1481072"/>
              <a:gd name="connsiteY3-316" fmla="*/ 217087 h 458948"/>
              <a:gd name="connsiteX4-317" fmla="*/ 686823 w 1481072"/>
              <a:gd name="connsiteY4-318" fmla="*/ 168149 h 458948"/>
              <a:gd name="connsiteX5-319" fmla="*/ 373488 w 1481072"/>
              <a:gd name="connsiteY5-320" fmla="*/ 449589 h 458948"/>
              <a:gd name="connsiteX6-321" fmla="*/ 0 w 1481072"/>
              <a:gd name="connsiteY6-322" fmla="*/ 333679 h 45894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</a:cxnLst>
            <a:rect l="l" t="t" r="r" b="b"/>
            <a:pathLst>
              <a:path w="1481072" h="458948">
                <a:moveTo>
                  <a:pt x="1481072" y="230648"/>
                </a:moveTo>
                <a:cubicBezTo>
                  <a:pt x="1340350" y="113590"/>
                  <a:pt x="1317661" y="37503"/>
                  <a:pt x="999477" y="2238"/>
                </a:cubicBezTo>
                <a:cubicBezTo>
                  <a:pt x="681293" y="-33027"/>
                  <a:pt x="779589" y="359765"/>
                  <a:pt x="895158" y="374058"/>
                </a:cubicBezTo>
                <a:cubicBezTo>
                  <a:pt x="1010727" y="388351"/>
                  <a:pt x="1076775" y="315950"/>
                  <a:pt x="1047432" y="217087"/>
                </a:cubicBezTo>
                <a:cubicBezTo>
                  <a:pt x="1018089" y="118224"/>
                  <a:pt x="799147" y="129399"/>
                  <a:pt x="686823" y="168149"/>
                </a:cubicBezTo>
                <a:cubicBezTo>
                  <a:pt x="574499" y="206899"/>
                  <a:pt x="487958" y="422001"/>
                  <a:pt x="373488" y="449589"/>
                </a:cubicBezTo>
                <a:cubicBezTo>
                  <a:pt x="259018" y="477177"/>
                  <a:pt x="109470" y="445296"/>
                  <a:pt x="0" y="333679"/>
                </a:cubicBezTo>
              </a:path>
            </a:pathLst>
          </a:custGeom>
          <a:noFill/>
          <a:ln w="15875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200896" y="3003306"/>
            <a:ext cx="556974" cy="551420"/>
            <a:chOff x="6992688" y="2732543"/>
            <a:chExt cx="556974" cy="551420"/>
          </a:xfrm>
        </p:grpSpPr>
        <p:sp>
          <p:nvSpPr>
            <p:cNvPr id="10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1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sp>
        <p:nvSpPr>
          <p:cNvPr id="14" name="任意多边形 13"/>
          <p:cNvSpPr/>
          <p:nvPr/>
        </p:nvSpPr>
        <p:spPr>
          <a:xfrm>
            <a:off x="1863620" y="3266997"/>
            <a:ext cx="2588087" cy="746974"/>
          </a:xfrm>
          <a:custGeom>
            <a:avLst/>
            <a:gdLst>
              <a:gd name="connsiteX0" fmla="*/ 0 w 2421228"/>
              <a:gd name="connsiteY0" fmla="*/ 746974 h 746974"/>
              <a:gd name="connsiteX1" fmla="*/ 1519707 w 2421228"/>
              <a:gd name="connsiteY1" fmla="*/ 746974 h 746974"/>
              <a:gd name="connsiteX2" fmla="*/ 1519707 w 2421228"/>
              <a:gd name="connsiteY2" fmla="*/ 0 h 746974"/>
              <a:gd name="connsiteX3" fmla="*/ 2421228 w 2421228"/>
              <a:gd name="connsiteY3" fmla="*/ 0 h 746974"/>
              <a:gd name="connsiteX0-1" fmla="*/ 0 w 2634539"/>
              <a:gd name="connsiteY0-2" fmla="*/ 746974 h 746974"/>
              <a:gd name="connsiteX1-3" fmla="*/ 1519707 w 2634539"/>
              <a:gd name="connsiteY1-4" fmla="*/ 746974 h 746974"/>
              <a:gd name="connsiteX2-5" fmla="*/ 1519707 w 2634539"/>
              <a:gd name="connsiteY2-6" fmla="*/ 0 h 746974"/>
              <a:gd name="connsiteX3-7" fmla="*/ 2634539 w 2634539"/>
              <a:gd name="connsiteY3-8" fmla="*/ 19050 h 74697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34539" h="746974">
                <a:moveTo>
                  <a:pt x="0" y="746974"/>
                </a:moveTo>
                <a:lnTo>
                  <a:pt x="1519707" y="746974"/>
                </a:lnTo>
                <a:lnTo>
                  <a:pt x="1519707" y="0"/>
                </a:lnTo>
                <a:lnTo>
                  <a:pt x="2634539" y="190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076331" y="3419721"/>
            <a:ext cx="556974" cy="551420"/>
            <a:chOff x="6992688" y="2732543"/>
            <a:chExt cx="556974" cy="551420"/>
          </a:xfrm>
        </p:grpSpPr>
        <p:sp>
          <p:nvSpPr>
            <p:cNvPr id="16" name="椭圆 31"/>
            <p:cNvSpPr/>
            <p:nvPr/>
          </p:nvSpPr>
          <p:spPr>
            <a:xfrm>
              <a:off x="6992688" y="2732543"/>
              <a:ext cx="556974" cy="551420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  <p:sp>
          <p:nvSpPr>
            <p:cNvPr id="17" name="椭圆 31"/>
            <p:cNvSpPr/>
            <p:nvPr/>
          </p:nvSpPr>
          <p:spPr>
            <a:xfrm>
              <a:off x="7141339" y="2879712"/>
              <a:ext cx="259672" cy="257083"/>
            </a:xfrm>
            <a:custGeom>
              <a:avLst/>
              <a:gdLst>
                <a:gd name="connsiteX0" fmla="*/ 0 w 656493"/>
                <a:gd name="connsiteY0" fmla="*/ 316523 h 633046"/>
                <a:gd name="connsiteX1" fmla="*/ 328247 w 656493"/>
                <a:gd name="connsiteY1" fmla="*/ 0 h 633046"/>
                <a:gd name="connsiteX2" fmla="*/ 656494 w 656493"/>
                <a:gd name="connsiteY2" fmla="*/ 316523 h 633046"/>
                <a:gd name="connsiteX3" fmla="*/ 328247 w 656493"/>
                <a:gd name="connsiteY3" fmla="*/ 633046 h 633046"/>
                <a:gd name="connsiteX4" fmla="*/ 0 w 656493"/>
                <a:gd name="connsiteY4" fmla="*/ 316523 h 633046"/>
                <a:gd name="connsiteX0-1" fmla="*/ 328247 w 656494"/>
                <a:gd name="connsiteY0-2" fmla="*/ 0 h 633046"/>
                <a:gd name="connsiteX1-3" fmla="*/ 656494 w 656494"/>
                <a:gd name="connsiteY1-4" fmla="*/ 316523 h 633046"/>
                <a:gd name="connsiteX2-5" fmla="*/ 328247 w 656494"/>
                <a:gd name="connsiteY2-6" fmla="*/ 633046 h 633046"/>
                <a:gd name="connsiteX3-7" fmla="*/ 0 w 656494"/>
                <a:gd name="connsiteY3-8" fmla="*/ 316523 h 633046"/>
                <a:gd name="connsiteX4-9" fmla="*/ 419687 w 656494"/>
                <a:gd name="connsiteY4-10" fmla="*/ 91440 h 633046"/>
                <a:gd name="connsiteX0-11" fmla="*/ 402964 w 731211"/>
                <a:gd name="connsiteY0-12" fmla="*/ 0 h 633046"/>
                <a:gd name="connsiteX1-13" fmla="*/ 731211 w 731211"/>
                <a:gd name="connsiteY1-14" fmla="*/ 316523 h 633046"/>
                <a:gd name="connsiteX2-15" fmla="*/ 402964 w 731211"/>
                <a:gd name="connsiteY2-16" fmla="*/ 633046 h 633046"/>
                <a:gd name="connsiteX3-17" fmla="*/ 74717 w 731211"/>
                <a:gd name="connsiteY3-18" fmla="*/ 316523 h 633046"/>
                <a:gd name="connsiteX4-19" fmla="*/ 161895 w 731211"/>
                <a:gd name="connsiteY4-20" fmla="*/ 152400 h 633046"/>
                <a:gd name="connsiteX0-21" fmla="*/ 353700 w 681947"/>
                <a:gd name="connsiteY0-22" fmla="*/ 0 h 633046"/>
                <a:gd name="connsiteX1-23" fmla="*/ 681947 w 681947"/>
                <a:gd name="connsiteY1-24" fmla="*/ 316523 h 633046"/>
                <a:gd name="connsiteX2-25" fmla="*/ 353700 w 681947"/>
                <a:gd name="connsiteY2-26" fmla="*/ 633046 h 633046"/>
                <a:gd name="connsiteX3-27" fmla="*/ 25453 w 681947"/>
                <a:gd name="connsiteY3-28" fmla="*/ 316523 h 633046"/>
                <a:gd name="connsiteX4-29" fmla="*/ 112631 w 681947"/>
                <a:gd name="connsiteY4-30" fmla="*/ 152400 h 633046"/>
                <a:gd name="connsiteX0-31" fmla="*/ 341249 w 669496"/>
                <a:gd name="connsiteY0-32" fmla="*/ 0 h 633046"/>
                <a:gd name="connsiteX1-33" fmla="*/ 669496 w 669496"/>
                <a:gd name="connsiteY1-34" fmla="*/ 316523 h 633046"/>
                <a:gd name="connsiteX2-35" fmla="*/ 341249 w 669496"/>
                <a:gd name="connsiteY2-36" fmla="*/ 633046 h 633046"/>
                <a:gd name="connsiteX3-37" fmla="*/ 13002 w 669496"/>
                <a:gd name="connsiteY3-38" fmla="*/ 316523 h 633046"/>
                <a:gd name="connsiteX4-39" fmla="*/ 100180 w 669496"/>
                <a:gd name="connsiteY4-40" fmla="*/ 152400 h 633046"/>
                <a:gd name="connsiteX0-41" fmla="*/ 347951 w 676198"/>
                <a:gd name="connsiteY0-42" fmla="*/ 0 h 633046"/>
                <a:gd name="connsiteX1-43" fmla="*/ 676198 w 676198"/>
                <a:gd name="connsiteY1-44" fmla="*/ 316523 h 633046"/>
                <a:gd name="connsiteX2-45" fmla="*/ 347951 w 676198"/>
                <a:gd name="connsiteY2-46" fmla="*/ 633046 h 633046"/>
                <a:gd name="connsiteX3-47" fmla="*/ 19704 w 676198"/>
                <a:gd name="connsiteY3-48" fmla="*/ 316523 h 633046"/>
                <a:gd name="connsiteX4-49" fmla="*/ 79173 w 676198"/>
                <a:gd name="connsiteY4-50" fmla="*/ 113607 h 633046"/>
                <a:gd name="connsiteX0-51" fmla="*/ 333371 w 661618"/>
                <a:gd name="connsiteY0-52" fmla="*/ 0 h 633046"/>
                <a:gd name="connsiteX1-53" fmla="*/ 661618 w 661618"/>
                <a:gd name="connsiteY1-54" fmla="*/ 316523 h 633046"/>
                <a:gd name="connsiteX2-55" fmla="*/ 333371 w 661618"/>
                <a:gd name="connsiteY2-56" fmla="*/ 633046 h 633046"/>
                <a:gd name="connsiteX3-57" fmla="*/ 5124 w 661618"/>
                <a:gd name="connsiteY3-58" fmla="*/ 316523 h 633046"/>
                <a:gd name="connsiteX4-59" fmla="*/ 64593 w 661618"/>
                <a:gd name="connsiteY4-60" fmla="*/ 113607 h 633046"/>
                <a:gd name="connsiteX0-61" fmla="*/ 178200 w 661618"/>
                <a:gd name="connsiteY0-62" fmla="*/ 0 h 583170"/>
                <a:gd name="connsiteX1-63" fmla="*/ 661618 w 661618"/>
                <a:gd name="connsiteY1-64" fmla="*/ 266647 h 583170"/>
                <a:gd name="connsiteX2-65" fmla="*/ 333371 w 661618"/>
                <a:gd name="connsiteY2-66" fmla="*/ 583170 h 583170"/>
                <a:gd name="connsiteX3-67" fmla="*/ 5124 w 661618"/>
                <a:gd name="connsiteY3-68" fmla="*/ 266647 h 583170"/>
                <a:gd name="connsiteX4-69" fmla="*/ 64593 w 661618"/>
                <a:gd name="connsiteY4-70" fmla="*/ 63731 h 583170"/>
                <a:gd name="connsiteX0-71" fmla="*/ 178200 w 662133"/>
                <a:gd name="connsiteY0-72" fmla="*/ 66578 h 649748"/>
                <a:gd name="connsiteX1-73" fmla="*/ 412660 w 662133"/>
                <a:gd name="connsiteY1-74" fmla="*/ 10947 h 649748"/>
                <a:gd name="connsiteX2-75" fmla="*/ 661618 w 662133"/>
                <a:gd name="connsiteY2-76" fmla="*/ 333225 h 649748"/>
                <a:gd name="connsiteX3-77" fmla="*/ 333371 w 662133"/>
                <a:gd name="connsiteY3-78" fmla="*/ 649748 h 649748"/>
                <a:gd name="connsiteX4-79" fmla="*/ 5124 w 662133"/>
                <a:gd name="connsiteY4-80" fmla="*/ 333225 h 649748"/>
                <a:gd name="connsiteX5" fmla="*/ 64593 w 662133"/>
                <a:gd name="connsiteY5" fmla="*/ 130309 h 649748"/>
                <a:gd name="connsiteX0-81" fmla="*/ 178200 w 662148"/>
                <a:gd name="connsiteY0-82" fmla="*/ 66578 h 649748"/>
                <a:gd name="connsiteX1-83" fmla="*/ 412660 w 662148"/>
                <a:gd name="connsiteY1-84" fmla="*/ 10947 h 649748"/>
                <a:gd name="connsiteX2-85" fmla="*/ 661618 w 662148"/>
                <a:gd name="connsiteY2-86" fmla="*/ 333225 h 649748"/>
                <a:gd name="connsiteX3-87" fmla="*/ 333371 w 662148"/>
                <a:gd name="connsiteY3-88" fmla="*/ 649748 h 649748"/>
                <a:gd name="connsiteX4-89" fmla="*/ 5124 w 662148"/>
                <a:gd name="connsiteY4-90" fmla="*/ 333225 h 649748"/>
                <a:gd name="connsiteX5-91" fmla="*/ 64593 w 662148"/>
                <a:gd name="connsiteY5-92" fmla="*/ 130309 h 649748"/>
                <a:gd name="connsiteX0-93" fmla="*/ 178200 w 662148"/>
                <a:gd name="connsiteY0-94" fmla="*/ 61032 h 644202"/>
                <a:gd name="connsiteX1-95" fmla="*/ 412660 w 662148"/>
                <a:gd name="connsiteY1-96" fmla="*/ 5401 h 644202"/>
                <a:gd name="connsiteX2-97" fmla="*/ 661618 w 662148"/>
                <a:gd name="connsiteY2-98" fmla="*/ 327679 h 644202"/>
                <a:gd name="connsiteX3-99" fmla="*/ 333371 w 662148"/>
                <a:gd name="connsiteY3-100" fmla="*/ 644202 h 644202"/>
                <a:gd name="connsiteX4-101" fmla="*/ 5124 w 662148"/>
                <a:gd name="connsiteY4-102" fmla="*/ 327679 h 644202"/>
                <a:gd name="connsiteX5-103" fmla="*/ 64593 w 662148"/>
                <a:gd name="connsiteY5-104" fmla="*/ 124763 h 644202"/>
                <a:gd name="connsiteX0-105" fmla="*/ 178200 w 662148"/>
                <a:gd name="connsiteY0-106" fmla="*/ 75865 h 659035"/>
                <a:gd name="connsiteX1-107" fmla="*/ 168819 w 662148"/>
                <a:gd name="connsiteY1-108" fmla="*/ 31317 h 659035"/>
                <a:gd name="connsiteX2-109" fmla="*/ 412660 w 662148"/>
                <a:gd name="connsiteY2-110" fmla="*/ 20234 h 659035"/>
                <a:gd name="connsiteX3-111" fmla="*/ 661618 w 662148"/>
                <a:gd name="connsiteY3-112" fmla="*/ 342512 h 659035"/>
                <a:gd name="connsiteX4-113" fmla="*/ 333371 w 662148"/>
                <a:gd name="connsiteY4-114" fmla="*/ 659035 h 659035"/>
                <a:gd name="connsiteX5-115" fmla="*/ 5124 w 662148"/>
                <a:gd name="connsiteY5-116" fmla="*/ 342512 h 659035"/>
                <a:gd name="connsiteX6" fmla="*/ 64593 w 662148"/>
                <a:gd name="connsiteY6" fmla="*/ 139596 h 659035"/>
                <a:gd name="connsiteX0-117" fmla="*/ 178200 w 662148"/>
                <a:gd name="connsiteY0-118" fmla="*/ 68901 h 652071"/>
                <a:gd name="connsiteX1-119" fmla="*/ 130026 w 662148"/>
                <a:gd name="connsiteY1-120" fmla="*/ 68688 h 652071"/>
                <a:gd name="connsiteX2-121" fmla="*/ 412660 w 662148"/>
                <a:gd name="connsiteY2-122" fmla="*/ 13270 h 652071"/>
                <a:gd name="connsiteX3-123" fmla="*/ 661618 w 662148"/>
                <a:gd name="connsiteY3-124" fmla="*/ 335548 h 652071"/>
                <a:gd name="connsiteX4-125" fmla="*/ 333371 w 662148"/>
                <a:gd name="connsiteY4-126" fmla="*/ 652071 h 652071"/>
                <a:gd name="connsiteX5-127" fmla="*/ 5124 w 662148"/>
                <a:gd name="connsiteY5-128" fmla="*/ 335548 h 652071"/>
                <a:gd name="connsiteX6-129" fmla="*/ 64593 w 662148"/>
                <a:gd name="connsiteY6-130" fmla="*/ 132632 h 652071"/>
                <a:gd name="connsiteX0-131" fmla="*/ 178200 w 662220"/>
                <a:gd name="connsiteY0-132" fmla="*/ 68901 h 652071"/>
                <a:gd name="connsiteX1-133" fmla="*/ 130026 w 662220"/>
                <a:gd name="connsiteY1-134" fmla="*/ 68688 h 652071"/>
                <a:gd name="connsiteX2-135" fmla="*/ 412660 w 662220"/>
                <a:gd name="connsiteY2-136" fmla="*/ 13270 h 652071"/>
                <a:gd name="connsiteX3-137" fmla="*/ 661618 w 662220"/>
                <a:gd name="connsiteY3-138" fmla="*/ 335548 h 652071"/>
                <a:gd name="connsiteX4-139" fmla="*/ 333371 w 662220"/>
                <a:gd name="connsiteY4-140" fmla="*/ 652071 h 652071"/>
                <a:gd name="connsiteX5-141" fmla="*/ 5124 w 662220"/>
                <a:gd name="connsiteY5-142" fmla="*/ 335548 h 652071"/>
                <a:gd name="connsiteX6-143" fmla="*/ 64593 w 662220"/>
                <a:gd name="connsiteY6-144" fmla="*/ 132632 h 652071"/>
                <a:gd name="connsiteX0-145" fmla="*/ 178200 w 662220"/>
                <a:gd name="connsiteY0-146" fmla="*/ 58449 h 641619"/>
                <a:gd name="connsiteX1-147" fmla="*/ 130026 w 662220"/>
                <a:gd name="connsiteY1-148" fmla="*/ 58236 h 641619"/>
                <a:gd name="connsiteX2-149" fmla="*/ 412660 w 662220"/>
                <a:gd name="connsiteY2-150" fmla="*/ 2818 h 641619"/>
                <a:gd name="connsiteX3-151" fmla="*/ 661618 w 662220"/>
                <a:gd name="connsiteY3-152" fmla="*/ 325096 h 641619"/>
                <a:gd name="connsiteX4-153" fmla="*/ 333371 w 662220"/>
                <a:gd name="connsiteY4-154" fmla="*/ 641619 h 641619"/>
                <a:gd name="connsiteX5-155" fmla="*/ 5124 w 662220"/>
                <a:gd name="connsiteY5-156" fmla="*/ 325096 h 641619"/>
                <a:gd name="connsiteX6-157" fmla="*/ 64593 w 662220"/>
                <a:gd name="connsiteY6-158" fmla="*/ 122180 h 641619"/>
                <a:gd name="connsiteX0-159" fmla="*/ 178200 w 662220"/>
                <a:gd name="connsiteY0-160" fmla="*/ 58449 h 641619"/>
                <a:gd name="connsiteX1-161" fmla="*/ 130026 w 662220"/>
                <a:gd name="connsiteY1-162" fmla="*/ 58236 h 641619"/>
                <a:gd name="connsiteX2-163" fmla="*/ 412660 w 662220"/>
                <a:gd name="connsiteY2-164" fmla="*/ 2818 h 641619"/>
                <a:gd name="connsiteX3-165" fmla="*/ 661618 w 662220"/>
                <a:gd name="connsiteY3-166" fmla="*/ 325096 h 641619"/>
                <a:gd name="connsiteX4-167" fmla="*/ 333371 w 662220"/>
                <a:gd name="connsiteY4-168" fmla="*/ 641619 h 641619"/>
                <a:gd name="connsiteX5-169" fmla="*/ 5124 w 662220"/>
                <a:gd name="connsiteY5-170" fmla="*/ 325096 h 641619"/>
                <a:gd name="connsiteX6-171" fmla="*/ 64593 w 662220"/>
                <a:gd name="connsiteY6-172" fmla="*/ 122180 h 641619"/>
                <a:gd name="connsiteX0-173" fmla="*/ 178200 w 662220"/>
                <a:gd name="connsiteY0-174" fmla="*/ 58449 h 641619"/>
                <a:gd name="connsiteX1-175" fmla="*/ 130026 w 662220"/>
                <a:gd name="connsiteY1-176" fmla="*/ 58236 h 641619"/>
                <a:gd name="connsiteX2-177" fmla="*/ 412660 w 662220"/>
                <a:gd name="connsiteY2-178" fmla="*/ 2818 h 641619"/>
                <a:gd name="connsiteX3-179" fmla="*/ 661618 w 662220"/>
                <a:gd name="connsiteY3-180" fmla="*/ 325096 h 641619"/>
                <a:gd name="connsiteX4-181" fmla="*/ 333371 w 662220"/>
                <a:gd name="connsiteY4-182" fmla="*/ 641619 h 641619"/>
                <a:gd name="connsiteX5-183" fmla="*/ 5124 w 662220"/>
                <a:gd name="connsiteY5-184" fmla="*/ 325096 h 641619"/>
                <a:gd name="connsiteX6-185" fmla="*/ 64593 w 662220"/>
                <a:gd name="connsiteY6-186" fmla="*/ 122180 h 641619"/>
                <a:gd name="connsiteX0-187" fmla="*/ 178200 w 662220"/>
                <a:gd name="connsiteY0-188" fmla="*/ 58449 h 641619"/>
                <a:gd name="connsiteX1-189" fmla="*/ 130026 w 662220"/>
                <a:gd name="connsiteY1-190" fmla="*/ 58236 h 641619"/>
                <a:gd name="connsiteX2-191" fmla="*/ 412660 w 662220"/>
                <a:gd name="connsiteY2-192" fmla="*/ 2818 h 641619"/>
                <a:gd name="connsiteX3-193" fmla="*/ 661618 w 662220"/>
                <a:gd name="connsiteY3-194" fmla="*/ 325096 h 641619"/>
                <a:gd name="connsiteX4-195" fmla="*/ 333371 w 662220"/>
                <a:gd name="connsiteY4-196" fmla="*/ 641619 h 641619"/>
                <a:gd name="connsiteX5-197" fmla="*/ 5124 w 662220"/>
                <a:gd name="connsiteY5-198" fmla="*/ 325096 h 641619"/>
                <a:gd name="connsiteX6-199" fmla="*/ 64593 w 662220"/>
                <a:gd name="connsiteY6-200" fmla="*/ 122180 h 641619"/>
                <a:gd name="connsiteX0-201" fmla="*/ 178200 w 662220"/>
                <a:gd name="connsiteY0-202" fmla="*/ 58449 h 641619"/>
                <a:gd name="connsiteX1-203" fmla="*/ 130026 w 662220"/>
                <a:gd name="connsiteY1-204" fmla="*/ 58236 h 641619"/>
                <a:gd name="connsiteX2-205" fmla="*/ 412660 w 662220"/>
                <a:gd name="connsiteY2-206" fmla="*/ 2818 h 641619"/>
                <a:gd name="connsiteX3-207" fmla="*/ 661618 w 662220"/>
                <a:gd name="connsiteY3-208" fmla="*/ 325096 h 641619"/>
                <a:gd name="connsiteX4-209" fmla="*/ 333371 w 662220"/>
                <a:gd name="connsiteY4-210" fmla="*/ 641619 h 641619"/>
                <a:gd name="connsiteX5-211" fmla="*/ 5124 w 662220"/>
                <a:gd name="connsiteY5-212" fmla="*/ 325096 h 641619"/>
                <a:gd name="connsiteX6-213" fmla="*/ 64593 w 662220"/>
                <a:gd name="connsiteY6-214" fmla="*/ 122180 h 641619"/>
                <a:gd name="connsiteX0-215" fmla="*/ 176252 w 660272"/>
                <a:gd name="connsiteY0-216" fmla="*/ 58449 h 641619"/>
                <a:gd name="connsiteX1-217" fmla="*/ 128078 w 660272"/>
                <a:gd name="connsiteY1-218" fmla="*/ 58236 h 641619"/>
                <a:gd name="connsiteX2-219" fmla="*/ 410712 w 660272"/>
                <a:gd name="connsiteY2-220" fmla="*/ 2818 h 641619"/>
                <a:gd name="connsiteX3-221" fmla="*/ 659670 w 660272"/>
                <a:gd name="connsiteY3-222" fmla="*/ 325096 h 641619"/>
                <a:gd name="connsiteX4-223" fmla="*/ 331423 w 660272"/>
                <a:gd name="connsiteY4-224" fmla="*/ 641619 h 641619"/>
                <a:gd name="connsiteX5-225" fmla="*/ 3176 w 660272"/>
                <a:gd name="connsiteY5-226" fmla="*/ 325096 h 641619"/>
                <a:gd name="connsiteX6-227" fmla="*/ 62645 w 660272"/>
                <a:gd name="connsiteY6-228" fmla="*/ 122180 h 641619"/>
                <a:gd name="connsiteX0-229" fmla="*/ 253837 w 660272"/>
                <a:gd name="connsiteY0-230" fmla="*/ 30740 h 641619"/>
                <a:gd name="connsiteX1-231" fmla="*/ 128078 w 660272"/>
                <a:gd name="connsiteY1-232" fmla="*/ 58236 h 641619"/>
                <a:gd name="connsiteX2-233" fmla="*/ 410712 w 660272"/>
                <a:gd name="connsiteY2-234" fmla="*/ 2818 h 641619"/>
                <a:gd name="connsiteX3-235" fmla="*/ 659670 w 660272"/>
                <a:gd name="connsiteY3-236" fmla="*/ 325096 h 641619"/>
                <a:gd name="connsiteX4-237" fmla="*/ 331423 w 660272"/>
                <a:gd name="connsiteY4-238" fmla="*/ 641619 h 641619"/>
                <a:gd name="connsiteX5-239" fmla="*/ 3176 w 660272"/>
                <a:gd name="connsiteY5-240" fmla="*/ 325096 h 641619"/>
                <a:gd name="connsiteX6-241" fmla="*/ 62645 w 660272"/>
                <a:gd name="connsiteY6-242" fmla="*/ 122180 h 641619"/>
                <a:gd name="connsiteX0-243" fmla="*/ 253837 w 660191"/>
                <a:gd name="connsiteY0-244" fmla="*/ 41069 h 651948"/>
                <a:gd name="connsiteX1-245" fmla="*/ 161329 w 660191"/>
                <a:gd name="connsiteY1-246" fmla="*/ 63023 h 651948"/>
                <a:gd name="connsiteX2-247" fmla="*/ 410712 w 660191"/>
                <a:gd name="connsiteY2-248" fmla="*/ 13147 h 651948"/>
                <a:gd name="connsiteX3-249" fmla="*/ 659670 w 660191"/>
                <a:gd name="connsiteY3-250" fmla="*/ 335425 h 651948"/>
                <a:gd name="connsiteX4-251" fmla="*/ 331423 w 660191"/>
                <a:gd name="connsiteY4-252" fmla="*/ 651948 h 651948"/>
                <a:gd name="connsiteX5-253" fmla="*/ 3176 w 660191"/>
                <a:gd name="connsiteY5-254" fmla="*/ 335425 h 651948"/>
                <a:gd name="connsiteX6-255" fmla="*/ 62645 w 660191"/>
                <a:gd name="connsiteY6-256" fmla="*/ 132509 h 651948"/>
                <a:gd name="connsiteX0-257" fmla="*/ 253837 w 660897"/>
                <a:gd name="connsiteY0-258" fmla="*/ 45475 h 656354"/>
                <a:gd name="connsiteX1-259" fmla="*/ 161329 w 660897"/>
                <a:gd name="connsiteY1-260" fmla="*/ 67429 h 656354"/>
                <a:gd name="connsiteX2-261" fmla="*/ 410712 w 660897"/>
                <a:gd name="connsiteY2-262" fmla="*/ 17553 h 656354"/>
                <a:gd name="connsiteX3-263" fmla="*/ 659670 w 660897"/>
                <a:gd name="connsiteY3-264" fmla="*/ 339831 h 656354"/>
                <a:gd name="connsiteX4-265" fmla="*/ 331423 w 660897"/>
                <a:gd name="connsiteY4-266" fmla="*/ 656354 h 656354"/>
                <a:gd name="connsiteX5-267" fmla="*/ 3176 w 660897"/>
                <a:gd name="connsiteY5-268" fmla="*/ 339831 h 656354"/>
                <a:gd name="connsiteX6-269" fmla="*/ 62645 w 660897"/>
                <a:gd name="connsiteY6-270" fmla="*/ 136915 h 656354"/>
                <a:gd name="connsiteX0-271" fmla="*/ 253837 w 660406"/>
                <a:gd name="connsiteY0-272" fmla="*/ 41070 h 651949"/>
                <a:gd name="connsiteX1-273" fmla="*/ 161329 w 660406"/>
                <a:gd name="connsiteY1-274" fmla="*/ 63024 h 651949"/>
                <a:gd name="connsiteX2-275" fmla="*/ 410712 w 660406"/>
                <a:gd name="connsiteY2-276" fmla="*/ 13148 h 651949"/>
                <a:gd name="connsiteX3-277" fmla="*/ 659670 w 660406"/>
                <a:gd name="connsiteY3-278" fmla="*/ 335426 h 651949"/>
                <a:gd name="connsiteX4-279" fmla="*/ 331423 w 660406"/>
                <a:gd name="connsiteY4-280" fmla="*/ 651949 h 651949"/>
                <a:gd name="connsiteX5-281" fmla="*/ 3176 w 660406"/>
                <a:gd name="connsiteY5-282" fmla="*/ 335426 h 651949"/>
                <a:gd name="connsiteX6-283" fmla="*/ 62645 w 660406"/>
                <a:gd name="connsiteY6-284" fmla="*/ 132510 h 651949"/>
                <a:gd name="connsiteX0-285" fmla="*/ 161329 w 660406"/>
                <a:gd name="connsiteY0-286" fmla="*/ 63024 h 651949"/>
                <a:gd name="connsiteX1-287" fmla="*/ 410712 w 660406"/>
                <a:gd name="connsiteY1-288" fmla="*/ 13148 h 651949"/>
                <a:gd name="connsiteX2-289" fmla="*/ 659670 w 660406"/>
                <a:gd name="connsiteY2-290" fmla="*/ 335426 h 651949"/>
                <a:gd name="connsiteX3-291" fmla="*/ 331423 w 660406"/>
                <a:gd name="connsiteY3-292" fmla="*/ 651949 h 651949"/>
                <a:gd name="connsiteX4-293" fmla="*/ 3176 w 660406"/>
                <a:gd name="connsiteY4-294" fmla="*/ 335426 h 651949"/>
                <a:gd name="connsiteX5-295" fmla="*/ 62645 w 660406"/>
                <a:gd name="connsiteY5-296" fmla="*/ 132510 h 651949"/>
                <a:gd name="connsiteX0-297" fmla="*/ 128078 w 660207"/>
                <a:gd name="connsiteY0-298" fmla="*/ 63024 h 651949"/>
                <a:gd name="connsiteX1-299" fmla="*/ 410712 w 660207"/>
                <a:gd name="connsiteY1-300" fmla="*/ 13148 h 651949"/>
                <a:gd name="connsiteX2-301" fmla="*/ 659670 w 660207"/>
                <a:gd name="connsiteY2-302" fmla="*/ 335426 h 651949"/>
                <a:gd name="connsiteX3-303" fmla="*/ 331423 w 660207"/>
                <a:gd name="connsiteY3-304" fmla="*/ 651949 h 651949"/>
                <a:gd name="connsiteX4-305" fmla="*/ 3176 w 660207"/>
                <a:gd name="connsiteY4-306" fmla="*/ 335426 h 651949"/>
                <a:gd name="connsiteX5-307" fmla="*/ 62645 w 660207"/>
                <a:gd name="connsiteY5-308" fmla="*/ 132510 h 651949"/>
                <a:gd name="connsiteX0-309" fmla="*/ 128078 w 660438"/>
                <a:gd name="connsiteY0-310" fmla="*/ 60888 h 649813"/>
                <a:gd name="connsiteX1-311" fmla="*/ 410712 w 660438"/>
                <a:gd name="connsiteY1-312" fmla="*/ 11012 h 649813"/>
                <a:gd name="connsiteX2-313" fmla="*/ 659670 w 660438"/>
                <a:gd name="connsiteY2-314" fmla="*/ 333290 h 649813"/>
                <a:gd name="connsiteX3-315" fmla="*/ 331423 w 660438"/>
                <a:gd name="connsiteY3-316" fmla="*/ 649813 h 649813"/>
                <a:gd name="connsiteX4-317" fmla="*/ 3176 w 660438"/>
                <a:gd name="connsiteY4-318" fmla="*/ 333290 h 649813"/>
                <a:gd name="connsiteX5-319" fmla="*/ 62645 w 660438"/>
                <a:gd name="connsiteY5-320" fmla="*/ 130374 h 649813"/>
                <a:gd name="connsiteX0-321" fmla="*/ 128078 w 660438"/>
                <a:gd name="connsiteY0-322" fmla="*/ 64927 h 653852"/>
                <a:gd name="connsiteX1-323" fmla="*/ 410712 w 660438"/>
                <a:gd name="connsiteY1-324" fmla="*/ 15051 h 653852"/>
                <a:gd name="connsiteX2-325" fmla="*/ 659670 w 660438"/>
                <a:gd name="connsiteY2-326" fmla="*/ 337329 h 653852"/>
                <a:gd name="connsiteX3-327" fmla="*/ 331423 w 660438"/>
                <a:gd name="connsiteY3-328" fmla="*/ 653852 h 653852"/>
                <a:gd name="connsiteX4-329" fmla="*/ 3176 w 660438"/>
                <a:gd name="connsiteY4-330" fmla="*/ 337329 h 653852"/>
                <a:gd name="connsiteX5-331" fmla="*/ 62645 w 660438"/>
                <a:gd name="connsiteY5-332" fmla="*/ 134413 h 6538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91" y="connsiteY5-92"/>
                </a:cxn>
              </a:cxnLst>
              <a:rect l="l" t="t" r="r" b="b"/>
              <a:pathLst>
                <a:path w="660438" h="653852">
                  <a:moveTo>
                    <a:pt x="128078" y="64927"/>
                  </a:moveTo>
                  <a:cubicBezTo>
                    <a:pt x="200406" y="22404"/>
                    <a:pt x="266694" y="-24807"/>
                    <a:pt x="410712" y="15051"/>
                  </a:cubicBezTo>
                  <a:cubicBezTo>
                    <a:pt x="554730" y="54909"/>
                    <a:pt x="671038" y="190221"/>
                    <a:pt x="659670" y="337329"/>
                  </a:cubicBezTo>
                  <a:cubicBezTo>
                    <a:pt x="648302" y="484437"/>
                    <a:pt x="512709" y="653852"/>
                    <a:pt x="331423" y="653852"/>
                  </a:cubicBezTo>
                  <a:cubicBezTo>
                    <a:pt x="150137" y="653852"/>
                    <a:pt x="14721" y="457153"/>
                    <a:pt x="3176" y="337329"/>
                  </a:cubicBezTo>
                  <a:cubicBezTo>
                    <a:pt x="-8369" y="217505"/>
                    <a:pt x="11590" y="209227"/>
                    <a:pt x="62645" y="134413"/>
                  </a:cubicBezTo>
                </a:path>
              </a:pathLst>
            </a:custGeom>
            <a:noFill/>
            <a:ln w="25400" cap="rnd">
              <a:solidFill>
                <a:srgbClr val="F7E588"/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 sz="7200" b="1" dirty="0">
                <a:solidFill>
                  <a:schemeClr val="tx1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 rot="19404174" flipH="1">
            <a:off x="9458607" y="4928330"/>
            <a:ext cx="296243" cy="363449"/>
            <a:chOff x="954749" y="2563756"/>
            <a:chExt cx="569585" cy="698801"/>
          </a:xfrm>
          <a:noFill/>
        </p:grpSpPr>
        <p:sp>
          <p:nvSpPr>
            <p:cNvPr id="19" name="任意多边形 18"/>
            <p:cNvSpPr/>
            <p:nvPr/>
          </p:nvSpPr>
          <p:spPr>
            <a:xfrm rot="1141462">
              <a:off x="1155974" y="2563756"/>
              <a:ext cx="368360" cy="248469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710" h="512618">
                  <a:moveTo>
                    <a:pt x="0" y="304800"/>
                  </a:moveTo>
                  <a:lnTo>
                    <a:pt x="27710" y="0"/>
                  </a:lnTo>
                  <a:lnTo>
                    <a:pt x="789710" y="512618"/>
                  </a:lnTo>
                  <a:lnTo>
                    <a:pt x="0" y="304800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任意多边形 19"/>
            <p:cNvSpPr/>
            <p:nvPr/>
          </p:nvSpPr>
          <p:spPr>
            <a:xfrm rot="20546342">
              <a:off x="954749" y="3052094"/>
              <a:ext cx="424567" cy="210463"/>
            </a:xfrm>
            <a:custGeom>
              <a:avLst/>
              <a:gdLst>
                <a:gd name="connsiteX0" fmla="*/ 0 w 789710"/>
                <a:gd name="connsiteY0" fmla="*/ 304800 h 512618"/>
                <a:gd name="connsiteX1" fmla="*/ 27710 w 789710"/>
                <a:gd name="connsiteY1" fmla="*/ 0 h 512618"/>
                <a:gd name="connsiteX2" fmla="*/ 789710 w 789710"/>
                <a:gd name="connsiteY2" fmla="*/ 512618 h 512618"/>
                <a:gd name="connsiteX3" fmla="*/ 0 w 789710"/>
                <a:gd name="connsiteY3" fmla="*/ 304800 h 512618"/>
                <a:gd name="connsiteX0-1" fmla="*/ 0 w 823169"/>
                <a:gd name="connsiteY0-2" fmla="*/ 304800 h 434208"/>
                <a:gd name="connsiteX1-3" fmla="*/ 27710 w 823169"/>
                <a:gd name="connsiteY1-4" fmla="*/ 0 h 434208"/>
                <a:gd name="connsiteX2-5" fmla="*/ 823169 w 823169"/>
                <a:gd name="connsiteY2-6" fmla="*/ 434208 h 434208"/>
                <a:gd name="connsiteX3-7" fmla="*/ 0 w 823169"/>
                <a:gd name="connsiteY3-8" fmla="*/ 304800 h 434208"/>
                <a:gd name="connsiteX0-9" fmla="*/ 0 w 910209"/>
                <a:gd name="connsiteY0-10" fmla="*/ 359506 h 434208"/>
                <a:gd name="connsiteX1-11" fmla="*/ 114750 w 910209"/>
                <a:gd name="connsiteY1-12" fmla="*/ 0 h 434208"/>
                <a:gd name="connsiteX2-13" fmla="*/ 910209 w 910209"/>
                <a:gd name="connsiteY2-14" fmla="*/ 434208 h 434208"/>
                <a:gd name="connsiteX3-15" fmla="*/ 0 w 910209"/>
                <a:gd name="connsiteY3-16" fmla="*/ 359506 h 4342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910209" h="434208">
                  <a:moveTo>
                    <a:pt x="0" y="359506"/>
                  </a:moveTo>
                  <a:lnTo>
                    <a:pt x="114750" y="0"/>
                  </a:lnTo>
                  <a:lnTo>
                    <a:pt x="910209" y="434208"/>
                  </a:lnTo>
                  <a:lnTo>
                    <a:pt x="0" y="359506"/>
                  </a:lnTo>
                  <a:close/>
                </a:path>
              </a:pathLst>
            </a:custGeom>
            <a:grp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968657" y="5277278"/>
            <a:ext cx="724480" cy="800020"/>
            <a:chOff x="8638425" y="4751673"/>
            <a:chExt cx="1040214" cy="1148675"/>
          </a:xfrm>
        </p:grpSpPr>
        <p:sp>
          <p:nvSpPr>
            <p:cNvPr id="22" name="椭圆 16"/>
            <p:cNvSpPr/>
            <p:nvPr/>
          </p:nvSpPr>
          <p:spPr>
            <a:xfrm>
              <a:off x="8638425" y="4751673"/>
              <a:ext cx="1040214" cy="1148675"/>
            </a:xfrm>
            <a:custGeom>
              <a:avLst/>
              <a:gdLst>
                <a:gd name="connsiteX0" fmla="*/ 0 w 1244213"/>
                <a:gd name="connsiteY0" fmla="*/ 700358 h 1400716"/>
                <a:gd name="connsiteX1" fmla="*/ 622107 w 1244213"/>
                <a:gd name="connsiteY1" fmla="*/ 0 h 1400716"/>
                <a:gd name="connsiteX2" fmla="*/ 1244214 w 1244213"/>
                <a:gd name="connsiteY2" fmla="*/ 700358 h 1400716"/>
                <a:gd name="connsiteX3" fmla="*/ 622107 w 1244213"/>
                <a:gd name="connsiteY3" fmla="*/ 1400716 h 1400716"/>
                <a:gd name="connsiteX4" fmla="*/ 0 w 1244213"/>
                <a:gd name="connsiteY4" fmla="*/ 700358 h 1400716"/>
                <a:gd name="connsiteX0-1" fmla="*/ 0 w 1334366"/>
                <a:gd name="connsiteY0-2" fmla="*/ 700726 h 1401560"/>
                <a:gd name="connsiteX1-3" fmla="*/ 622107 w 1334366"/>
                <a:gd name="connsiteY1-4" fmla="*/ 368 h 1401560"/>
                <a:gd name="connsiteX2-5" fmla="*/ 1334366 w 1334366"/>
                <a:gd name="connsiteY2-6" fmla="*/ 777999 h 1401560"/>
                <a:gd name="connsiteX3-7" fmla="*/ 622107 w 1334366"/>
                <a:gd name="connsiteY3-8" fmla="*/ 1401084 h 1401560"/>
                <a:gd name="connsiteX4-9" fmla="*/ 0 w 1334366"/>
                <a:gd name="connsiteY4-10" fmla="*/ 700726 h 1401560"/>
                <a:gd name="connsiteX0-11" fmla="*/ 0 w 1334366"/>
                <a:gd name="connsiteY0-12" fmla="*/ 701494 h 1402328"/>
                <a:gd name="connsiteX1-13" fmla="*/ 622107 w 1334366"/>
                <a:gd name="connsiteY1-14" fmla="*/ 1136 h 1402328"/>
                <a:gd name="connsiteX2-15" fmla="*/ 1334366 w 1334366"/>
                <a:gd name="connsiteY2-16" fmla="*/ 778767 h 1402328"/>
                <a:gd name="connsiteX3-17" fmla="*/ 622107 w 1334366"/>
                <a:gd name="connsiteY3-18" fmla="*/ 1401852 h 1402328"/>
                <a:gd name="connsiteX4-19" fmla="*/ 0 w 1334366"/>
                <a:gd name="connsiteY4-20" fmla="*/ 701494 h 1402328"/>
                <a:gd name="connsiteX0-21" fmla="*/ 49 w 1334415"/>
                <a:gd name="connsiteY0-22" fmla="*/ 624463 h 1325297"/>
                <a:gd name="connsiteX1-23" fmla="*/ 596398 w 1334415"/>
                <a:gd name="connsiteY1-24" fmla="*/ 1378 h 1325297"/>
                <a:gd name="connsiteX2-25" fmla="*/ 1334415 w 1334415"/>
                <a:gd name="connsiteY2-26" fmla="*/ 701736 h 1325297"/>
                <a:gd name="connsiteX3-27" fmla="*/ 622156 w 1334415"/>
                <a:gd name="connsiteY3-28" fmla="*/ 1324821 h 1325297"/>
                <a:gd name="connsiteX4-29" fmla="*/ 49 w 1334415"/>
                <a:gd name="connsiteY4-30" fmla="*/ 624463 h 1325297"/>
                <a:gd name="connsiteX0-31" fmla="*/ 133 w 1334499"/>
                <a:gd name="connsiteY0-32" fmla="*/ 624463 h 1325297"/>
                <a:gd name="connsiteX1-33" fmla="*/ 596482 w 1334499"/>
                <a:gd name="connsiteY1-34" fmla="*/ 1378 h 1325297"/>
                <a:gd name="connsiteX2-35" fmla="*/ 1334499 w 1334499"/>
                <a:gd name="connsiteY2-36" fmla="*/ 701736 h 1325297"/>
                <a:gd name="connsiteX3-37" fmla="*/ 622240 w 1334499"/>
                <a:gd name="connsiteY3-38" fmla="*/ 1324821 h 1325297"/>
                <a:gd name="connsiteX4-39" fmla="*/ 133 w 1334499"/>
                <a:gd name="connsiteY4-40" fmla="*/ 624463 h 1325297"/>
                <a:gd name="connsiteX0-41" fmla="*/ 0 w 1334366"/>
                <a:gd name="connsiteY0-42" fmla="*/ 598809 h 1299643"/>
                <a:gd name="connsiteX1-43" fmla="*/ 622107 w 1334366"/>
                <a:gd name="connsiteY1-44" fmla="*/ 1482 h 1299643"/>
                <a:gd name="connsiteX2-45" fmla="*/ 1334366 w 1334366"/>
                <a:gd name="connsiteY2-46" fmla="*/ 676082 h 1299643"/>
                <a:gd name="connsiteX3-47" fmla="*/ 622107 w 1334366"/>
                <a:gd name="connsiteY3-48" fmla="*/ 1299167 h 1299643"/>
                <a:gd name="connsiteX4-49" fmla="*/ 0 w 1334366"/>
                <a:gd name="connsiteY4-50" fmla="*/ 598809 h 1299643"/>
                <a:gd name="connsiteX0-51" fmla="*/ 294 w 1334660"/>
                <a:gd name="connsiteY0-52" fmla="*/ 598809 h 1299643"/>
                <a:gd name="connsiteX1-53" fmla="*/ 622401 w 1334660"/>
                <a:gd name="connsiteY1-54" fmla="*/ 1482 h 1299643"/>
                <a:gd name="connsiteX2-55" fmla="*/ 1334660 w 1334660"/>
                <a:gd name="connsiteY2-56" fmla="*/ 676082 h 1299643"/>
                <a:gd name="connsiteX3-57" fmla="*/ 622401 w 1334660"/>
                <a:gd name="connsiteY3-58" fmla="*/ 1299167 h 1299643"/>
                <a:gd name="connsiteX4-59" fmla="*/ 294 w 1334660"/>
                <a:gd name="connsiteY4-60" fmla="*/ 598809 h 1299643"/>
                <a:gd name="connsiteX0-61" fmla="*/ 292 w 1308900"/>
                <a:gd name="connsiteY0-62" fmla="*/ 599942 h 1303788"/>
                <a:gd name="connsiteX1-63" fmla="*/ 622399 w 1308900"/>
                <a:gd name="connsiteY1-64" fmla="*/ 2615 h 1303788"/>
                <a:gd name="connsiteX2-65" fmla="*/ 1308900 w 1308900"/>
                <a:gd name="connsiteY2-66" fmla="*/ 780246 h 1303788"/>
                <a:gd name="connsiteX3-67" fmla="*/ 622399 w 1308900"/>
                <a:gd name="connsiteY3-68" fmla="*/ 1300300 h 1303788"/>
                <a:gd name="connsiteX4-69" fmla="*/ 292 w 1308900"/>
                <a:gd name="connsiteY4-70" fmla="*/ 599942 h 1303788"/>
                <a:gd name="connsiteX0-71" fmla="*/ 292 w 1308900"/>
                <a:gd name="connsiteY0-72" fmla="*/ 599942 h 1303788"/>
                <a:gd name="connsiteX1-73" fmla="*/ 622399 w 1308900"/>
                <a:gd name="connsiteY1-74" fmla="*/ 2615 h 1303788"/>
                <a:gd name="connsiteX2-75" fmla="*/ 1308900 w 1308900"/>
                <a:gd name="connsiteY2-76" fmla="*/ 780246 h 1303788"/>
                <a:gd name="connsiteX3-77" fmla="*/ 622399 w 1308900"/>
                <a:gd name="connsiteY3-78" fmla="*/ 1300300 h 1303788"/>
                <a:gd name="connsiteX4-79" fmla="*/ 292 w 1308900"/>
                <a:gd name="connsiteY4-80" fmla="*/ 599942 h 1303788"/>
                <a:gd name="connsiteX0-81" fmla="*/ 0 w 1308608"/>
                <a:gd name="connsiteY0-82" fmla="*/ 573212 h 1277058"/>
                <a:gd name="connsiteX1-83" fmla="*/ 622107 w 1308608"/>
                <a:gd name="connsiteY1-84" fmla="*/ 1643 h 1277058"/>
                <a:gd name="connsiteX2-85" fmla="*/ 1308608 w 1308608"/>
                <a:gd name="connsiteY2-86" fmla="*/ 753516 h 1277058"/>
                <a:gd name="connsiteX3-87" fmla="*/ 622107 w 1308608"/>
                <a:gd name="connsiteY3-88" fmla="*/ 1273570 h 1277058"/>
                <a:gd name="connsiteX4-89" fmla="*/ 0 w 1308608"/>
                <a:gd name="connsiteY4-90" fmla="*/ 573212 h 1277058"/>
                <a:gd name="connsiteX0-91" fmla="*/ 0 w 1308608"/>
                <a:gd name="connsiteY0-92" fmla="*/ 572137 h 1275983"/>
                <a:gd name="connsiteX1-93" fmla="*/ 622107 w 1308608"/>
                <a:gd name="connsiteY1-94" fmla="*/ 568 h 1275983"/>
                <a:gd name="connsiteX2-95" fmla="*/ 1308608 w 1308608"/>
                <a:gd name="connsiteY2-96" fmla="*/ 752441 h 1275983"/>
                <a:gd name="connsiteX3-97" fmla="*/ 622107 w 1308608"/>
                <a:gd name="connsiteY3-98" fmla="*/ 1272495 h 1275983"/>
                <a:gd name="connsiteX4-99" fmla="*/ 0 w 1308608"/>
                <a:gd name="connsiteY4-100" fmla="*/ 572137 h 1275983"/>
                <a:gd name="connsiteX0-101" fmla="*/ 500 w 1309108"/>
                <a:gd name="connsiteY0-102" fmla="*/ 572246 h 1276092"/>
                <a:gd name="connsiteX1-103" fmla="*/ 622607 w 1309108"/>
                <a:gd name="connsiteY1-104" fmla="*/ 677 h 1276092"/>
                <a:gd name="connsiteX2-105" fmla="*/ 1309108 w 1309108"/>
                <a:gd name="connsiteY2-106" fmla="*/ 752550 h 1276092"/>
                <a:gd name="connsiteX3-107" fmla="*/ 622607 w 1309108"/>
                <a:gd name="connsiteY3-108" fmla="*/ 1272604 h 1276092"/>
                <a:gd name="connsiteX4-109" fmla="*/ 500 w 1309108"/>
                <a:gd name="connsiteY4-110" fmla="*/ 572246 h 1276092"/>
                <a:gd name="connsiteX0-111" fmla="*/ 500 w 1309108"/>
                <a:gd name="connsiteY0-112" fmla="*/ 572246 h 1276092"/>
                <a:gd name="connsiteX1-113" fmla="*/ 622607 w 1309108"/>
                <a:gd name="connsiteY1-114" fmla="*/ 677 h 1276092"/>
                <a:gd name="connsiteX2-115" fmla="*/ 1309108 w 1309108"/>
                <a:gd name="connsiteY2-116" fmla="*/ 752550 h 1276092"/>
                <a:gd name="connsiteX3-117" fmla="*/ 622607 w 1309108"/>
                <a:gd name="connsiteY3-118" fmla="*/ 1272604 h 1276092"/>
                <a:gd name="connsiteX4-119" fmla="*/ 500 w 1309108"/>
                <a:gd name="connsiteY4-120" fmla="*/ 572246 h 1276092"/>
                <a:gd name="connsiteX0-121" fmla="*/ 301 w 1395294"/>
                <a:gd name="connsiteY0-122" fmla="*/ 574437 h 1280975"/>
                <a:gd name="connsiteX1-123" fmla="*/ 622408 w 1395294"/>
                <a:gd name="connsiteY1-124" fmla="*/ 2868 h 1280975"/>
                <a:gd name="connsiteX2-125" fmla="*/ 1395294 w 1395294"/>
                <a:gd name="connsiteY2-126" fmla="*/ 797778 h 1280975"/>
                <a:gd name="connsiteX3-127" fmla="*/ 622408 w 1395294"/>
                <a:gd name="connsiteY3-128" fmla="*/ 1274795 h 1280975"/>
                <a:gd name="connsiteX4-129" fmla="*/ 301 w 1395294"/>
                <a:gd name="connsiteY4-130" fmla="*/ 574437 h 1280975"/>
                <a:gd name="connsiteX0-131" fmla="*/ 402 w 1395395"/>
                <a:gd name="connsiteY0-132" fmla="*/ 572736 h 1279274"/>
                <a:gd name="connsiteX1-133" fmla="*/ 622509 w 1395395"/>
                <a:gd name="connsiteY1-134" fmla="*/ 1167 h 1279274"/>
                <a:gd name="connsiteX2-135" fmla="*/ 1395395 w 1395395"/>
                <a:gd name="connsiteY2-136" fmla="*/ 796077 h 1279274"/>
                <a:gd name="connsiteX3-137" fmla="*/ 622509 w 1395395"/>
                <a:gd name="connsiteY3-138" fmla="*/ 1273094 h 1279274"/>
                <a:gd name="connsiteX4-139" fmla="*/ 402 w 1395395"/>
                <a:gd name="connsiteY4-140" fmla="*/ 572736 h 1279274"/>
                <a:gd name="connsiteX0-141" fmla="*/ 462 w 1395455"/>
                <a:gd name="connsiteY0-142" fmla="*/ 572949 h 1279487"/>
                <a:gd name="connsiteX1-143" fmla="*/ 622569 w 1395455"/>
                <a:gd name="connsiteY1-144" fmla="*/ 1380 h 1279487"/>
                <a:gd name="connsiteX2-145" fmla="*/ 1395455 w 1395455"/>
                <a:gd name="connsiteY2-146" fmla="*/ 796290 h 1279487"/>
                <a:gd name="connsiteX3-147" fmla="*/ 622569 w 1395455"/>
                <a:gd name="connsiteY3-148" fmla="*/ 1273307 h 1279487"/>
                <a:gd name="connsiteX4-149" fmla="*/ 462 w 1395455"/>
                <a:gd name="connsiteY4-150" fmla="*/ 572949 h 127948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395455" h="1279487">
                  <a:moveTo>
                    <a:pt x="462" y="572949"/>
                  </a:moveTo>
                  <a:cubicBezTo>
                    <a:pt x="-12417" y="296566"/>
                    <a:pt x="244662" y="30494"/>
                    <a:pt x="622569" y="1380"/>
                  </a:cubicBezTo>
                  <a:cubicBezTo>
                    <a:pt x="1000476" y="-27734"/>
                    <a:pt x="1395455" y="409493"/>
                    <a:pt x="1395455" y="796290"/>
                  </a:cubicBezTo>
                  <a:cubicBezTo>
                    <a:pt x="1395455" y="1183087"/>
                    <a:pt x="855068" y="1310531"/>
                    <a:pt x="622569" y="1273307"/>
                  </a:cubicBezTo>
                  <a:cubicBezTo>
                    <a:pt x="390070" y="1236084"/>
                    <a:pt x="13341" y="849332"/>
                    <a:pt x="462" y="572949"/>
                  </a:cubicBezTo>
                  <a:close/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 rot="21131467">
              <a:off x="8718996" y="5074276"/>
              <a:ext cx="798490" cy="373488"/>
            </a:xfrm>
            <a:custGeom>
              <a:avLst/>
              <a:gdLst>
                <a:gd name="connsiteX0" fmla="*/ 0 w 798490"/>
                <a:gd name="connsiteY0" fmla="*/ 373487 h 373487"/>
                <a:gd name="connsiteX1" fmla="*/ 386366 w 798490"/>
                <a:gd name="connsiteY1" fmla="*/ 128789 h 373487"/>
                <a:gd name="connsiteX2" fmla="*/ 798490 w 798490"/>
                <a:gd name="connsiteY2" fmla="*/ 0 h 373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8490" h="373487">
                  <a:moveTo>
                    <a:pt x="0" y="373487"/>
                  </a:moveTo>
                  <a:cubicBezTo>
                    <a:pt x="126642" y="282262"/>
                    <a:pt x="253284" y="191037"/>
                    <a:pt x="386366" y="128789"/>
                  </a:cubicBezTo>
                  <a:cubicBezTo>
                    <a:pt x="519448" y="66541"/>
                    <a:pt x="658969" y="33270"/>
                    <a:pt x="798490" y="0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8873544" y="4868214"/>
              <a:ext cx="257577" cy="309093"/>
            </a:xfrm>
            <a:custGeom>
              <a:avLst/>
              <a:gdLst>
                <a:gd name="connsiteX0" fmla="*/ 0 w 257577"/>
                <a:gd name="connsiteY0" fmla="*/ 0 h 309093"/>
                <a:gd name="connsiteX1" fmla="*/ 141667 w 257577"/>
                <a:gd name="connsiteY1" fmla="*/ 128789 h 309093"/>
                <a:gd name="connsiteX2" fmla="*/ 257577 w 257577"/>
                <a:gd name="connsiteY2" fmla="*/ 309093 h 309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577" h="309093">
                  <a:moveTo>
                    <a:pt x="0" y="0"/>
                  </a:moveTo>
                  <a:cubicBezTo>
                    <a:pt x="49369" y="38637"/>
                    <a:pt x="98738" y="77274"/>
                    <a:pt x="141667" y="128789"/>
                  </a:cubicBezTo>
                  <a:cubicBezTo>
                    <a:pt x="184596" y="180304"/>
                    <a:pt x="221086" y="244698"/>
                    <a:pt x="257577" y="309093"/>
                  </a:cubicBezTo>
                </a:path>
              </a:pathLst>
            </a:custGeom>
            <a:noFill/>
            <a:ln w="34925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8715906" y="2817436"/>
            <a:ext cx="17849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无阻碍传输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0" name="Freeform 30"/>
          <p:cNvSpPr>
            <a:spLocks noEditPoints="1"/>
          </p:cNvSpPr>
          <p:nvPr/>
        </p:nvSpPr>
        <p:spPr bwMode="auto">
          <a:xfrm>
            <a:off x="8406414" y="286497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文本框 30"/>
          <p:cNvSpPr txBox="1"/>
          <p:nvPr/>
        </p:nvSpPr>
        <p:spPr>
          <a:xfrm>
            <a:off x="1994046" y="3524696"/>
            <a:ext cx="146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D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模型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32" name="Freeform 30"/>
          <p:cNvSpPr>
            <a:spLocks noEditPoints="1"/>
          </p:cNvSpPr>
          <p:nvPr/>
        </p:nvSpPr>
        <p:spPr bwMode="auto">
          <a:xfrm>
            <a:off x="1607487" y="3572231"/>
            <a:ext cx="370533" cy="358732"/>
          </a:xfrm>
          <a:custGeom>
            <a:avLst/>
            <a:gdLst>
              <a:gd name="T0" fmla="*/ 10 w 31"/>
              <a:gd name="T1" fmla="*/ 19 h 30"/>
              <a:gd name="T2" fmla="*/ 11 w 31"/>
              <a:gd name="T3" fmla="*/ 0 h 30"/>
              <a:gd name="T4" fmla="*/ 28 w 31"/>
              <a:gd name="T5" fmla="*/ 8 h 30"/>
              <a:gd name="T6" fmla="*/ 26 w 31"/>
              <a:gd name="T7" fmla="*/ 27 h 30"/>
              <a:gd name="T8" fmla="*/ 23 w 31"/>
              <a:gd name="T9" fmla="*/ 25 h 30"/>
              <a:gd name="T10" fmla="*/ 22 w 31"/>
              <a:gd name="T11" fmla="*/ 21 h 30"/>
              <a:gd name="T12" fmla="*/ 29 w 31"/>
              <a:gd name="T13" fmla="*/ 9 h 30"/>
              <a:gd name="T14" fmla="*/ 22 w 31"/>
              <a:gd name="T15" fmla="*/ 24 h 30"/>
              <a:gd name="T16" fmla="*/ 21 w 31"/>
              <a:gd name="T17" fmla="*/ 22 h 30"/>
              <a:gd name="T18" fmla="*/ 28 w 31"/>
              <a:gd name="T19" fmla="*/ 10 h 30"/>
              <a:gd name="T20" fmla="*/ 24 w 31"/>
              <a:gd name="T21" fmla="*/ 14 h 30"/>
              <a:gd name="T22" fmla="*/ 21 w 31"/>
              <a:gd name="T23" fmla="*/ 18 h 30"/>
              <a:gd name="T24" fmla="*/ 24 w 31"/>
              <a:gd name="T25" fmla="*/ 14 h 30"/>
              <a:gd name="T26" fmla="*/ 20 w 31"/>
              <a:gd name="T27" fmla="*/ 19 h 30"/>
              <a:gd name="T28" fmla="*/ 19 w 31"/>
              <a:gd name="T29" fmla="*/ 20 h 30"/>
              <a:gd name="T30" fmla="*/ 22 w 31"/>
              <a:gd name="T31" fmla="*/ 14 h 30"/>
              <a:gd name="T32" fmla="*/ 23 w 31"/>
              <a:gd name="T33" fmla="*/ 10 h 30"/>
              <a:gd name="T34" fmla="*/ 17 w 31"/>
              <a:gd name="T35" fmla="*/ 22 h 30"/>
              <a:gd name="T36" fmla="*/ 20 w 31"/>
              <a:gd name="T37" fmla="*/ 16 h 30"/>
              <a:gd name="T38" fmla="*/ 16 w 31"/>
              <a:gd name="T39" fmla="*/ 19 h 30"/>
              <a:gd name="T40" fmla="*/ 19 w 31"/>
              <a:gd name="T41" fmla="*/ 12 h 30"/>
              <a:gd name="T42" fmla="*/ 17 w 31"/>
              <a:gd name="T43" fmla="*/ 18 h 30"/>
              <a:gd name="T44" fmla="*/ 21 w 31"/>
              <a:gd name="T45" fmla="*/ 11 h 30"/>
              <a:gd name="T46" fmla="*/ 21 w 31"/>
              <a:gd name="T47" fmla="*/ 10 h 30"/>
              <a:gd name="T48" fmla="*/ 15 w 31"/>
              <a:gd name="T49" fmla="*/ 23 h 30"/>
              <a:gd name="T50" fmla="*/ 16 w 31"/>
              <a:gd name="T51" fmla="*/ 20 h 30"/>
              <a:gd name="T52" fmla="*/ 15 w 31"/>
              <a:gd name="T53" fmla="*/ 13 h 30"/>
              <a:gd name="T54" fmla="*/ 11 w 31"/>
              <a:gd name="T55" fmla="*/ 28 h 30"/>
              <a:gd name="T56" fmla="*/ 17 w 31"/>
              <a:gd name="T57" fmla="*/ 13 h 30"/>
              <a:gd name="T58" fmla="*/ 17 w 31"/>
              <a:gd name="T59" fmla="*/ 17 h 30"/>
              <a:gd name="T60" fmla="*/ 14 w 31"/>
              <a:gd name="T61" fmla="*/ 23 h 30"/>
              <a:gd name="T62" fmla="*/ 19 w 31"/>
              <a:gd name="T63" fmla="*/ 11 h 30"/>
              <a:gd name="T64" fmla="*/ 12 w 31"/>
              <a:gd name="T65" fmla="*/ 26 h 30"/>
              <a:gd name="T66" fmla="*/ 11 w 31"/>
              <a:gd name="T67" fmla="*/ 27 h 30"/>
              <a:gd name="T68" fmla="*/ 11 w 31"/>
              <a:gd name="T69" fmla="*/ 23 h 30"/>
              <a:gd name="T70" fmla="*/ 12 w 31"/>
              <a:gd name="T71" fmla="*/ 20 h 30"/>
              <a:gd name="T72" fmla="*/ 17 w 31"/>
              <a:gd name="T73" fmla="*/ 10 h 30"/>
              <a:gd name="T74" fmla="*/ 11 w 31"/>
              <a:gd name="T75" fmla="*/ 13 h 30"/>
              <a:gd name="T76" fmla="*/ 15 w 31"/>
              <a:gd name="T77" fmla="*/ 8 h 30"/>
              <a:gd name="T78" fmla="*/ 11 w 31"/>
              <a:gd name="T79" fmla="*/ 16 h 30"/>
              <a:gd name="T80" fmla="*/ 11 w 31"/>
              <a:gd name="T81" fmla="*/ 15 h 30"/>
              <a:gd name="T82" fmla="*/ 11 w 31"/>
              <a:gd name="T83" fmla="*/ 11 h 30"/>
              <a:gd name="T84" fmla="*/ 10 w 31"/>
              <a:gd name="T85" fmla="*/ 18 h 30"/>
              <a:gd name="T86" fmla="*/ 14 w 31"/>
              <a:gd name="T87" fmla="*/ 9 h 30"/>
              <a:gd name="T88" fmla="*/ 11 w 31"/>
              <a:gd name="T89" fmla="*/ 12 h 30"/>
              <a:gd name="T90" fmla="*/ 12 w 31"/>
              <a:gd name="T91" fmla="*/ 7 h 30"/>
              <a:gd name="T92" fmla="*/ 12 w 31"/>
              <a:gd name="T93" fmla="*/ 4 h 30"/>
              <a:gd name="T94" fmla="*/ 10 w 31"/>
              <a:gd name="T95" fmla="*/ 14 h 30"/>
              <a:gd name="T96" fmla="*/ 10 w 31"/>
              <a:gd name="T97" fmla="*/ 15 h 30"/>
              <a:gd name="T98" fmla="*/ 10 w 31"/>
              <a:gd name="T99" fmla="*/ 12 h 30"/>
              <a:gd name="T100" fmla="*/ 12 w 31"/>
              <a:gd name="T101" fmla="*/ 7 h 30"/>
              <a:gd name="T102" fmla="*/ 9 w 31"/>
              <a:gd name="T103" fmla="*/ 11 h 30"/>
              <a:gd name="T104" fmla="*/ 5 w 31"/>
              <a:gd name="T105" fmla="*/ 11 h 30"/>
              <a:gd name="T106" fmla="*/ 12 w 31"/>
              <a:gd name="T107" fmla="*/ 2 h 30"/>
              <a:gd name="T108" fmla="*/ 1 w 31"/>
              <a:gd name="T109" fmla="*/ 1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</a:cxnLst>
            <a:rect l="0" t="0" r="r" b="b"/>
            <a:pathLst>
              <a:path w="31" h="30">
                <a:moveTo>
                  <a:pt x="16" y="23"/>
                </a:moveTo>
                <a:cubicBezTo>
                  <a:pt x="14" y="25"/>
                  <a:pt x="13" y="27"/>
                  <a:pt x="11" y="30"/>
                </a:cubicBezTo>
                <a:cubicBezTo>
                  <a:pt x="10" y="30"/>
                  <a:pt x="10" y="28"/>
                  <a:pt x="10" y="28"/>
                </a:cubicBezTo>
                <a:cubicBezTo>
                  <a:pt x="10" y="25"/>
                  <a:pt x="10" y="22"/>
                  <a:pt x="10" y="19"/>
                </a:cubicBezTo>
                <a:cubicBezTo>
                  <a:pt x="8" y="18"/>
                  <a:pt x="6" y="17"/>
                  <a:pt x="5" y="15"/>
                </a:cubicBezTo>
                <a:cubicBezTo>
                  <a:pt x="3" y="14"/>
                  <a:pt x="1" y="13"/>
                  <a:pt x="0" y="11"/>
                </a:cubicBezTo>
                <a:cubicBezTo>
                  <a:pt x="3" y="10"/>
                  <a:pt x="7" y="10"/>
                  <a:pt x="11" y="10"/>
                </a:cubicBezTo>
                <a:cubicBezTo>
                  <a:pt x="11" y="7"/>
                  <a:pt x="11" y="4"/>
                  <a:pt x="11" y="0"/>
                </a:cubicBezTo>
                <a:cubicBezTo>
                  <a:pt x="12" y="1"/>
                  <a:pt x="13" y="2"/>
                  <a:pt x="13" y="3"/>
                </a:cubicBezTo>
                <a:cubicBezTo>
                  <a:pt x="14" y="4"/>
                  <a:pt x="15" y="6"/>
                  <a:pt x="16" y="7"/>
                </a:cubicBezTo>
                <a:cubicBezTo>
                  <a:pt x="16" y="8"/>
                  <a:pt x="17" y="8"/>
                  <a:pt x="17" y="9"/>
                </a:cubicBezTo>
                <a:cubicBezTo>
                  <a:pt x="21" y="9"/>
                  <a:pt x="24" y="9"/>
                  <a:pt x="28" y="8"/>
                </a:cubicBezTo>
                <a:cubicBezTo>
                  <a:pt x="29" y="8"/>
                  <a:pt x="30" y="8"/>
                  <a:pt x="31" y="8"/>
                </a:cubicBezTo>
                <a:cubicBezTo>
                  <a:pt x="30" y="10"/>
                  <a:pt x="28" y="12"/>
                  <a:pt x="27" y="13"/>
                </a:cubicBezTo>
                <a:cubicBezTo>
                  <a:pt x="25" y="14"/>
                  <a:pt x="23" y="16"/>
                  <a:pt x="22" y="17"/>
                </a:cubicBezTo>
                <a:cubicBezTo>
                  <a:pt x="23" y="20"/>
                  <a:pt x="25" y="23"/>
                  <a:pt x="26" y="27"/>
                </a:cubicBezTo>
                <a:cubicBezTo>
                  <a:pt x="26" y="27"/>
                  <a:pt x="25" y="27"/>
                  <a:pt x="24" y="26"/>
                </a:cubicBezTo>
                <a:cubicBezTo>
                  <a:pt x="22" y="25"/>
                  <a:pt x="19" y="25"/>
                  <a:pt x="16" y="23"/>
                </a:cubicBezTo>
                <a:close/>
                <a:moveTo>
                  <a:pt x="24" y="25"/>
                </a:moveTo>
                <a:cubicBezTo>
                  <a:pt x="24" y="25"/>
                  <a:pt x="23" y="25"/>
                  <a:pt x="23" y="25"/>
                </a:cubicBezTo>
                <a:cubicBezTo>
                  <a:pt x="23" y="26"/>
                  <a:pt x="24" y="25"/>
                  <a:pt x="25" y="26"/>
                </a:cubicBezTo>
                <a:lnTo>
                  <a:pt x="24" y="25"/>
                </a:lnTo>
                <a:close/>
                <a:moveTo>
                  <a:pt x="22" y="20"/>
                </a:moveTo>
                <a:cubicBezTo>
                  <a:pt x="22" y="21"/>
                  <a:pt x="22" y="21"/>
                  <a:pt x="22" y="21"/>
                </a:cubicBezTo>
                <a:cubicBezTo>
                  <a:pt x="23" y="22"/>
                  <a:pt x="23" y="23"/>
                  <a:pt x="24" y="24"/>
                </a:cubicBezTo>
                <a:cubicBezTo>
                  <a:pt x="23" y="23"/>
                  <a:pt x="23" y="21"/>
                  <a:pt x="22" y="20"/>
                </a:cubicBezTo>
                <a:close/>
                <a:moveTo>
                  <a:pt x="29" y="9"/>
                </a:moveTo>
                <a:cubicBezTo>
                  <a:pt x="29" y="9"/>
                  <a:pt x="29" y="9"/>
                  <a:pt x="29" y="9"/>
                </a:cubicBezTo>
                <a:cubicBezTo>
                  <a:pt x="29" y="9"/>
                  <a:pt x="30" y="9"/>
                  <a:pt x="30" y="9"/>
                </a:cubicBezTo>
                <a:cubicBezTo>
                  <a:pt x="29" y="9"/>
                  <a:pt x="29" y="9"/>
                  <a:pt x="29" y="9"/>
                </a:cubicBezTo>
                <a:close/>
                <a:moveTo>
                  <a:pt x="18" y="22"/>
                </a:moveTo>
                <a:cubicBezTo>
                  <a:pt x="19" y="22"/>
                  <a:pt x="21" y="24"/>
                  <a:pt x="22" y="24"/>
                </a:cubicBezTo>
                <a:cubicBezTo>
                  <a:pt x="21" y="23"/>
                  <a:pt x="19" y="22"/>
                  <a:pt x="18" y="22"/>
                </a:cubicBezTo>
                <a:close/>
                <a:moveTo>
                  <a:pt x="21" y="22"/>
                </a:moveTo>
                <a:cubicBezTo>
                  <a:pt x="21" y="22"/>
                  <a:pt x="21" y="23"/>
                  <a:pt x="22" y="23"/>
                </a:cubicBezTo>
                <a:cubicBezTo>
                  <a:pt x="22" y="22"/>
                  <a:pt x="22" y="22"/>
                  <a:pt x="21" y="22"/>
                </a:cubicBezTo>
                <a:close/>
                <a:moveTo>
                  <a:pt x="27" y="9"/>
                </a:moveTo>
                <a:cubicBezTo>
                  <a:pt x="27" y="9"/>
                  <a:pt x="27" y="9"/>
                  <a:pt x="27" y="9"/>
                </a:cubicBezTo>
                <a:cubicBezTo>
                  <a:pt x="27" y="10"/>
                  <a:pt x="27" y="10"/>
                  <a:pt x="27" y="11"/>
                </a:cubicBezTo>
                <a:cubicBezTo>
                  <a:pt x="27" y="11"/>
                  <a:pt x="28" y="11"/>
                  <a:pt x="28" y="10"/>
                </a:cubicBezTo>
                <a:cubicBezTo>
                  <a:pt x="27" y="10"/>
                  <a:pt x="28" y="10"/>
                  <a:pt x="27" y="9"/>
                </a:cubicBezTo>
                <a:close/>
                <a:moveTo>
                  <a:pt x="24" y="14"/>
                </a:moveTo>
                <a:cubicBezTo>
                  <a:pt x="24" y="13"/>
                  <a:pt x="25" y="13"/>
                  <a:pt x="25" y="13"/>
                </a:cubicBezTo>
                <a:cubicBezTo>
                  <a:pt x="25" y="12"/>
                  <a:pt x="24" y="13"/>
                  <a:pt x="24" y="14"/>
                </a:cubicBezTo>
                <a:close/>
                <a:moveTo>
                  <a:pt x="26" y="10"/>
                </a:moveTo>
                <a:cubicBezTo>
                  <a:pt x="26" y="10"/>
                  <a:pt x="26" y="10"/>
                  <a:pt x="26" y="10"/>
                </a:cubicBezTo>
                <a:cubicBezTo>
                  <a:pt x="26" y="9"/>
                  <a:pt x="26" y="10"/>
                  <a:pt x="26" y="10"/>
                </a:cubicBezTo>
                <a:close/>
                <a:moveTo>
                  <a:pt x="21" y="18"/>
                </a:moveTo>
                <a:cubicBezTo>
                  <a:pt x="21" y="18"/>
                  <a:pt x="21" y="19"/>
                  <a:pt x="21" y="19"/>
                </a:cubicBezTo>
                <a:cubicBezTo>
                  <a:pt x="21" y="18"/>
                  <a:pt x="21" y="18"/>
                  <a:pt x="21" y="18"/>
                </a:cubicBezTo>
                <a:close/>
                <a:moveTo>
                  <a:pt x="23" y="14"/>
                </a:moveTo>
                <a:cubicBezTo>
                  <a:pt x="23" y="15"/>
                  <a:pt x="23" y="14"/>
                  <a:pt x="24" y="14"/>
                </a:cubicBezTo>
                <a:cubicBezTo>
                  <a:pt x="23" y="14"/>
                  <a:pt x="23" y="14"/>
                  <a:pt x="23" y="14"/>
                </a:cubicBezTo>
                <a:close/>
                <a:moveTo>
                  <a:pt x="20" y="19"/>
                </a:moveTo>
                <a:cubicBezTo>
                  <a:pt x="21" y="20"/>
                  <a:pt x="21" y="20"/>
                  <a:pt x="21" y="20"/>
                </a:cubicBezTo>
                <a:lnTo>
                  <a:pt x="20" y="19"/>
                </a:lnTo>
                <a:close/>
                <a:moveTo>
                  <a:pt x="19" y="20"/>
                </a:moveTo>
                <a:cubicBezTo>
                  <a:pt x="19" y="20"/>
                  <a:pt x="19" y="20"/>
                  <a:pt x="18" y="20"/>
                </a:cubicBezTo>
                <a:cubicBezTo>
                  <a:pt x="19" y="20"/>
                  <a:pt x="20" y="21"/>
                  <a:pt x="20" y="20"/>
                </a:cubicBezTo>
                <a:lnTo>
                  <a:pt x="19" y="20"/>
                </a:lnTo>
                <a:close/>
                <a:moveTo>
                  <a:pt x="22" y="14"/>
                </a:moveTo>
                <a:cubicBezTo>
                  <a:pt x="22" y="14"/>
                  <a:pt x="21" y="13"/>
                  <a:pt x="21" y="14"/>
                </a:cubicBezTo>
                <a:cubicBezTo>
                  <a:pt x="21" y="14"/>
                  <a:pt x="22" y="15"/>
                  <a:pt x="22" y="14"/>
                </a:cubicBezTo>
                <a:cubicBezTo>
                  <a:pt x="22" y="14"/>
                  <a:pt x="22" y="14"/>
                  <a:pt x="22" y="14"/>
                </a:cubicBezTo>
                <a:close/>
                <a:moveTo>
                  <a:pt x="22" y="12"/>
                </a:moveTo>
                <a:cubicBezTo>
                  <a:pt x="22" y="13"/>
                  <a:pt x="23" y="13"/>
                  <a:pt x="23" y="12"/>
                </a:cubicBezTo>
                <a:cubicBezTo>
                  <a:pt x="23" y="12"/>
                  <a:pt x="22" y="12"/>
                  <a:pt x="22" y="12"/>
                </a:cubicBezTo>
                <a:close/>
                <a:moveTo>
                  <a:pt x="23" y="10"/>
                </a:moveTo>
                <a:cubicBezTo>
                  <a:pt x="23" y="10"/>
                  <a:pt x="24" y="10"/>
                  <a:pt x="24" y="10"/>
                </a:cubicBezTo>
                <a:cubicBezTo>
                  <a:pt x="24" y="9"/>
                  <a:pt x="24" y="9"/>
                  <a:pt x="24" y="9"/>
                </a:cubicBezTo>
                <a:cubicBezTo>
                  <a:pt x="24" y="10"/>
                  <a:pt x="23" y="9"/>
                  <a:pt x="23" y="10"/>
                </a:cubicBezTo>
                <a:close/>
                <a:moveTo>
                  <a:pt x="17" y="22"/>
                </a:moveTo>
                <a:cubicBezTo>
                  <a:pt x="18" y="23"/>
                  <a:pt x="18" y="23"/>
                  <a:pt x="18" y="23"/>
                </a:cubicBezTo>
                <a:cubicBezTo>
                  <a:pt x="18" y="22"/>
                  <a:pt x="18" y="22"/>
                  <a:pt x="18" y="22"/>
                </a:cubicBezTo>
                <a:cubicBezTo>
                  <a:pt x="17" y="22"/>
                  <a:pt x="17" y="22"/>
                  <a:pt x="17" y="22"/>
                </a:cubicBezTo>
                <a:close/>
                <a:moveTo>
                  <a:pt x="20" y="16"/>
                </a:moveTo>
                <a:cubicBezTo>
                  <a:pt x="19" y="16"/>
                  <a:pt x="19" y="16"/>
                  <a:pt x="19" y="16"/>
                </a:cubicBezTo>
                <a:cubicBezTo>
                  <a:pt x="19" y="16"/>
                  <a:pt x="20" y="17"/>
                  <a:pt x="20" y="17"/>
                </a:cubicBezTo>
                <a:cubicBezTo>
                  <a:pt x="20" y="16"/>
                  <a:pt x="20" y="16"/>
                  <a:pt x="20" y="16"/>
                </a:cubicBezTo>
                <a:close/>
                <a:moveTo>
                  <a:pt x="16" y="19"/>
                </a:moveTo>
                <a:cubicBezTo>
                  <a:pt x="17" y="19"/>
                  <a:pt x="17" y="19"/>
                  <a:pt x="18" y="19"/>
                </a:cubicBezTo>
                <a:cubicBezTo>
                  <a:pt x="18" y="19"/>
                  <a:pt x="18" y="19"/>
                  <a:pt x="18" y="19"/>
                </a:cubicBezTo>
                <a:cubicBezTo>
                  <a:pt x="18" y="18"/>
                  <a:pt x="16" y="18"/>
                  <a:pt x="16" y="19"/>
                </a:cubicBezTo>
                <a:close/>
                <a:moveTo>
                  <a:pt x="19" y="12"/>
                </a:moveTo>
                <a:cubicBezTo>
                  <a:pt x="20" y="13"/>
                  <a:pt x="20" y="13"/>
                  <a:pt x="21" y="13"/>
                </a:cubicBezTo>
                <a:cubicBezTo>
                  <a:pt x="20" y="12"/>
                  <a:pt x="20" y="12"/>
                  <a:pt x="19" y="12"/>
                </a:cubicBezTo>
                <a:close/>
                <a:moveTo>
                  <a:pt x="17" y="17"/>
                </a:moveTo>
                <a:cubicBezTo>
                  <a:pt x="17" y="18"/>
                  <a:pt x="17" y="18"/>
                  <a:pt x="17" y="18"/>
                </a:cubicBezTo>
                <a:cubicBezTo>
                  <a:pt x="17" y="18"/>
                  <a:pt x="18" y="18"/>
                  <a:pt x="18" y="18"/>
                </a:cubicBezTo>
                <a:lnTo>
                  <a:pt x="17" y="17"/>
                </a:lnTo>
                <a:close/>
                <a:moveTo>
                  <a:pt x="20" y="11"/>
                </a:move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1" y="11"/>
                  <a:pt x="21" y="11"/>
                </a:cubicBezTo>
                <a:cubicBezTo>
                  <a:pt x="21" y="11"/>
                  <a:pt x="20" y="11"/>
                  <a:pt x="20" y="11"/>
                </a:cubicBezTo>
                <a:close/>
                <a:moveTo>
                  <a:pt x="21" y="10"/>
                </a:moveTo>
                <a:cubicBezTo>
                  <a:pt x="21" y="10"/>
                  <a:pt x="21" y="10"/>
                  <a:pt x="21" y="10"/>
                </a:cubicBezTo>
                <a:cubicBezTo>
                  <a:pt x="22" y="10"/>
                  <a:pt x="22" y="10"/>
                  <a:pt x="22" y="10"/>
                </a:cubicBezTo>
                <a:lnTo>
                  <a:pt x="21" y="10"/>
                </a:lnTo>
                <a:close/>
                <a:moveTo>
                  <a:pt x="15" y="22"/>
                </a:moveTo>
                <a:cubicBezTo>
                  <a:pt x="15" y="22"/>
                  <a:pt x="14" y="23"/>
                  <a:pt x="15" y="23"/>
                </a:cubicBezTo>
                <a:cubicBezTo>
                  <a:pt x="15" y="23"/>
                  <a:pt x="15" y="22"/>
                  <a:pt x="15" y="22"/>
                </a:cubicBezTo>
                <a:cubicBezTo>
                  <a:pt x="15" y="22"/>
                  <a:pt x="15" y="22"/>
                  <a:pt x="15" y="22"/>
                </a:cubicBezTo>
                <a:close/>
                <a:moveTo>
                  <a:pt x="12" y="18"/>
                </a:moveTo>
                <a:cubicBezTo>
                  <a:pt x="13" y="20"/>
                  <a:pt x="15" y="20"/>
                  <a:pt x="16" y="20"/>
                </a:cubicBezTo>
                <a:cubicBezTo>
                  <a:pt x="15" y="19"/>
                  <a:pt x="13" y="17"/>
                  <a:pt x="12" y="18"/>
                </a:cubicBezTo>
                <a:close/>
                <a:moveTo>
                  <a:pt x="15" y="13"/>
                </a:moveTo>
                <a:cubicBezTo>
                  <a:pt x="16" y="14"/>
                  <a:pt x="18" y="15"/>
                  <a:pt x="19" y="15"/>
                </a:cubicBezTo>
                <a:cubicBezTo>
                  <a:pt x="18" y="14"/>
                  <a:pt x="16" y="13"/>
                  <a:pt x="15" y="13"/>
                </a:cubicBezTo>
                <a:close/>
                <a:moveTo>
                  <a:pt x="13" y="25"/>
                </a:moveTo>
                <a:cubicBezTo>
                  <a:pt x="13" y="26"/>
                  <a:pt x="13" y="26"/>
                  <a:pt x="13" y="26"/>
                </a:cubicBezTo>
                <a:cubicBezTo>
                  <a:pt x="12" y="26"/>
                  <a:pt x="12" y="26"/>
                  <a:pt x="12" y="26"/>
                </a:cubicBezTo>
                <a:cubicBezTo>
                  <a:pt x="12" y="27"/>
                  <a:pt x="10" y="27"/>
                  <a:pt x="11" y="28"/>
                </a:cubicBezTo>
                <a:cubicBezTo>
                  <a:pt x="11" y="27"/>
                  <a:pt x="13" y="26"/>
                  <a:pt x="13" y="25"/>
                </a:cubicBezTo>
                <a:close/>
                <a:moveTo>
                  <a:pt x="17" y="13"/>
                </a:moveTo>
                <a:cubicBezTo>
                  <a:pt x="18" y="13"/>
                  <a:pt x="18" y="14"/>
                  <a:pt x="19" y="14"/>
                </a:cubicBezTo>
                <a:cubicBezTo>
                  <a:pt x="18" y="14"/>
                  <a:pt x="18" y="13"/>
                  <a:pt x="17" y="13"/>
                </a:cubicBezTo>
                <a:close/>
                <a:moveTo>
                  <a:pt x="14" y="16"/>
                </a:moveTo>
                <a:cubicBezTo>
                  <a:pt x="14" y="16"/>
                  <a:pt x="13" y="16"/>
                  <a:pt x="14" y="17"/>
                </a:cubicBezTo>
                <a:cubicBezTo>
                  <a:pt x="14" y="17"/>
                  <a:pt x="15" y="17"/>
                  <a:pt x="16" y="17"/>
                </a:cubicBezTo>
                <a:cubicBezTo>
                  <a:pt x="17" y="17"/>
                  <a:pt x="17" y="17"/>
                  <a:pt x="17" y="17"/>
                </a:cubicBezTo>
                <a:cubicBezTo>
                  <a:pt x="16" y="17"/>
                  <a:pt x="15" y="16"/>
                  <a:pt x="14" y="16"/>
                </a:cubicBezTo>
                <a:close/>
                <a:moveTo>
                  <a:pt x="12" y="22"/>
                </a:moveTo>
                <a:cubicBezTo>
                  <a:pt x="12" y="23"/>
                  <a:pt x="13" y="23"/>
                  <a:pt x="13" y="23"/>
                </a:cubicBezTo>
                <a:cubicBezTo>
                  <a:pt x="14" y="23"/>
                  <a:pt x="14" y="23"/>
                  <a:pt x="14" y="23"/>
                </a:cubicBezTo>
                <a:cubicBezTo>
                  <a:pt x="13" y="23"/>
                  <a:pt x="13" y="23"/>
                  <a:pt x="12" y="22"/>
                </a:cubicBezTo>
                <a:close/>
                <a:moveTo>
                  <a:pt x="19" y="10"/>
                </a:moveTo>
                <a:cubicBezTo>
                  <a:pt x="18" y="10"/>
                  <a:pt x="18" y="10"/>
                  <a:pt x="18" y="10"/>
                </a:cubicBezTo>
                <a:cubicBezTo>
                  <a:pt x="18" y="11"/>
                  <a:pt x="19" y="11"/>
                  <a:pt x="19" y="11"/>
                </a:cubicBezTo>
                <a:cubicBezTo>
                  <a:pt x="19" y="11"/>
                  <a:pt x="19" y="10"/>
                  <a:pt x="19" y="10"/>
                </a:cubicBezTo>
                <a:close/>
                <a:moveTo>
                  <a:pt x="11" y="24"/>
                </a:moveTo>
                <a:cubicBezTo>
                  <a:pt x="10" y="25"/>
                  <a:pt x="11" y="25"/>
                  <a:pt x="11" y="25"/>
                </a:cubicBezTo>
                <a:cubicBezTo>
                  <a:pt x="11" y="25"/>
                  <a:pt x="11" y="25"/>
                  <a:pt x="12" y="26"/>
                </a:cubicBezTo>
                <a:cubicBezTo>
                  <a:pt x="12" y="25"/>
                  <a:pt x="12" y="25"/>
                  <a:pt x="12" y="25"/>
                </a:cubicBezTo>
                <a:cubicBezTo>
                  <a:pt x="11" y="25"/>
                  <a:pt x="11" y="24"/>
                  <a:pt x="11" y="24"/>
                </a:cubicBezTo>
                <a:close/>
                <a:moveTo>
                  <a:pt x="11" y="26"/>
                </a:moveTo>
                <a:cubicBezTo>
                  <a:pt x="11" y="27"/>
                  <a:pt x="11" y="27"/>
                  <a:pt x="11" y="27"/>
                </a:cubicBezTo>
                <a:lnTo>
                  <a:pt x="11" y="26"/>
                </a:lnTo>
                <a:close/>
                <a:moveTo>
                  <a:pt x="11" y="22"/>
                </a:moveTo>
                <a:cubicBezTo>
                  <a:pt x="11" y="23"/>
                  <a:pt x="10" y="23"/>
                  <a:pt x="11" y="23"/>
                </a:cubicBezTo>
                <a:cubicBezTo>
                  <a:pt x="11" y="23"/>
                  <a:pt x="11" y="23"/>
                  <a:pt x="11" y="23"/>
                </a:cubicBezTo>
                <a:cubicBezTo>
                  <a:pt x="11" y="23"/>
                  <a:pt x="11" y="22"/>
                  <a:pt x="11" y="22"/>
                </a:cubicBezTo>
                <a:close/>
                <a:moveTo>
                  <a:pt x="11" y="20"/>
                </a:moveTo>
                <a:cubicBezTo>
                  <a:pt x="11" y="21"/>
                  <a:pt x="11" y="21"/>
                  <a:pt x="11" y="21"/>
                </a:cubicBezTo>
                <a:cubicBezTo>
                  <a:pt x="11" y="21"/>
                  <a:pt x="12" y="21"/>
                  <a:pt x="12" y="20"/>
                </a:cubicBezTo>
                <a:cubicBezTo>
                  <a:pt x="12" y="20"/>
                  <a:pt x="11" y="20"/>
                  <a:pt x="11" y="20"/>
                </a:cubicBezTo>
                <a:close/>
                <a:moveTo>
                  <a:pt x="16" y="10"/>
                </a:moveTo>
                <a:cubicBezTo>
                  <a:pt x="16" y="11"/>
                  <a:pt x="16" y="11"/>
                  <a:pt x="16" y="11"/>
                </a:cubicBezTo>
                <a:cubicBezTo>
                  <a:pt x="17" y="10"/>
                  <a:pt x="17" y="10"/>
                  <a:pt x="17" y="10"/>
                </a:cubicBezTo>
                <a:cubicBezTo>
                  <a:pt x="16" y="10"/>
                  <a:pt x="16" y="10"/>
                  <a:pt x="16" y="10"/>
                </a:cubicBezTo>
                <a:close/>
                <a:moveTo>
                  <a:pt x="11" y="13"/>
                </a:moveTo>
                <a:cubicBezTo>
                  <a:pt x="12" y="14"/>
                  <a:pt x="14" y="15"/>
                  <a:pt x="15" y="14"/>
                </a:cubicBezTo>
                <a:cubicBezTo>
                  <a:pt x="13" y="14"/>
                  <a:pt x="12" y="13"/>
                  <a:pt x="11" y="13"/>
                </a:cubicBezTo>
                <a:close/>
                <a:moveTo>
                  <a:pt x="11" y="18"/>
                </a:moveTo>
                <a:cubicBezTo>
                  <a:pt x="10" y="19"/>
                  <a:pt x="11" y="19"/>
                  <a:pt x="12" y="19"/>
                </a:cubicBezTo>
                <a:cubicBezTo>
                  <a:pt x="11" y="19"/>
                  <a:pt x="11" y="18"/>
                  <a:pt x="11" y="18"/>
                </a:cubicBezTo>
                <a:close/>
                <a:moveTo>
                  <a:pt x="15" y="8"/>
                </a:moveTo>
                <a:cubicBezTo>
                  <a:pt x="15" y="8"/>
                  <a:pt x="16" y="9"/>
                  <a:pt x="15" y="10"/>
                </a:cubicBezTo>
                <a:cubicBezTo>
                  <a:pt x="15" y="10"/>
                  <a:pt x="16" y="10"/>
                  <a:pt x="16" y="9"/>
                </a:cubicBezTo>
                <a:cubicBezTo>
                  <a:pt x="16" y="9"/>
                  <a:pt x="16" y="8"/>
                  <a:pt x="15" y="8"/>
                </a:cubicBezTo>
                <a:close/>
                <a:moveTo>
                  <a:pt x="11" y="16"/>
                </a:moveTo>
                <a:cubicBezTo>
                  <a:pt x="11" y="17"/>
                  <a:pt x="12" y="18"/>
                  <a:pt x="12" y="17"/>
                </a:cubicBezTo>
                <a:cubicBezTo>
                  <a:pt x="12" y="17"/>
                  <a:pt x="11" y="16"/>
                  <a:pt x="11" y="16"/>
                </a:cubicBezTo>
                <a:close/>
                <a:moveTo>
                  <a:pt x="11" y="14"/>
                </a:moveTo>
                <a:cubicBezTo>
                  <a:pt x="11" y="15"/>
                  <a:pt x="11" y="15"/>
                  <a:pt x="11" y="15"/>
                </a:cubicBezTo>
                <a:cubicBezTo>
                  <a:pt x="12" y="16"/>
                  <a:pt x="12" y="16"/>
                  <a:pt x="13" y="16"/>
                </a:cubicBezTo>
                <a:cubicBezTo>
                  <a:pt x="12" y="15"/>
                  <a:pt x="12" y="14"/>
                  <a:pt x="11" y="14"/>
                </a:cubicBezTo>
                <a:close/>
                <a:moveTo>
                  <a:pt x="13" y="11"/>
                </a:moveTo>
                <a:cubicBezTo>
                  <a:pt x="12" y="11"/>
                  <a:pt x="12" y="11"/>
                  <a:pt x="11" y="11"/>
                </a:cubicBezTo>
                <a:cubicBezTo>
                  <a:pt x="12" y="12"/>
                  <a:pt x="14" y="13"/>
                  <a:pt x="14" y="12"/>
                </a:cubicBezTo>
                <a:cubicBezTo>
                  <a:pt x="14" y="12"/>
                  <a:pt x="13" y="11"/>
                  <a:pt x="13" y="11"/>
                </a:cubicBezTo>
                <a:close/>
                <a:moveTo>
                  <a:pt x="8" y="17"/>
                </a:moveTo>
                <a:cubicBezTo>
                  <a:pt x="8" y="17"/>
                  <a:pt x="10" y="18"/>
                  <a:pt x="10" y="18"/>
                </a:cubicBezTo>
                <a:cubicBezTo>
                  <a:pt x="9" y="18"/>
                  <a:pt x="9" y="17"/>
                  <a:pt x="8" y="17"/>
                </a:cubicBezTo>
                <a:close/>
                <a:moveTo>
                  <a:pt x="14" y="9"/>
                </a:moveTo>
                <a:cubicBezTo>
                  <a:pt x="14" y="10"/>
                  <a:pt x="14" y="10"/>
                  <a:pt x="14" y="10"/>
                </a:cubicBezTo>
                <a:cubicBezTo>
                  <a:pt x="14" y="9"/>
                  <a:pt x="14" y="9"/>
                  <a:pt x="14" y="9"/>
                </a:cubicBezTo>
                <a:close/>
                <a:moveTo>
                  <a:pt x="14" y="8"/>
                </a:moveTo>
                <a:cubicBezTo>
                  <a:pt x="14" y="8"/>
                  <a:pt x="14" y="8"/>
                  <a:pt x="14" y="8"/>
                </a:cubicBezTo>
                <a:cubicBezTo>
                  <a:pt x="14" y="8"/>
                  <a:pt x="14" y="8"/>
                  <a:pt x="14" y="8"/>
                </a:cubicBezTo>
                <a:close/>
                <a:moveTo>
                  <a:pt x="11" y="12"/>
                </a:moveTo>
                <a:cubicBezTo>
                  <a:pt x="11" y="12"/>
                  <a:pt x="11" y="12"/>
                  <a:pt x="11" y="12"/>
                </a:cubicBezTo>
                <a:cubicBezTo>
                  <a:pt x="12" y="13"/>
                  <a:pt x="12" y="13"/>
                  <a:pt x="12" y="13"/>
                </a:cubicBezTo>
                <a:lnTo>
                  <a:pt x="11" y="12"/>
                </a:lnTo>
                <a:close/>
                <a:moveTo>
                  <a:pt x="12" y="7"/>
                </a:moveTo>
                <a:cubicBezTo>
                  <a:pt x="11" y="8"/>
                  <a:pt x="12" y="8"/>
                  <a:pt x="11" y="9"/>
                </a:cubicBezTo>
                <a:cubicBezTo>
                  <a:pt x="12" y="9"/>
                  <a:pt x="12" y="9"/>
                  <a:pt x="13" y="9"/>
                </a:cubicBezTo>
                <a:cubicBezTo>
                  <a:pt x="13" y="9"/>
                  <a:pt x="13" y="8"/>
                  <a:pt x="12" y="7"/>
                </a:cubicBezTo>
                <a:close/>
                <a:moveTo>
                  <a:pt x="12" y="4"/>
                </a:moveTo>
                <a:cubicBezTo>
                  <a:pt x="11" y="5"/>
                  <a:pt x="13" y="6"/>
                  <a:pt x="14" y="7"/>
                </a:cubicBezTo>
                <a:cubicBezTo>
                  <a:pt x="14" y="6"/>
                  <a:pt x="13" y="5"/>
                  <a:pt x="12" y="4"/>
                </a:cubicBezTo>
                <a:close/>
                <a:moveTo>
                  <a:pt x="8" y="13"/>
                </a:moveTo>
                <a:cubicBezTo>
                  <a:pt x="9" y="13"/>
                  <a:pt x="9" y="14"/>
                  <a:pt x="10" y="14"/>
                </a:cubicBezTo>
                <a:cubicBezTo>
                  <a:pt x="10" y="14"/>
                  <a:pt x="10" y="14"/>
                  <a:pt x="10" y="14"/>
                </a:cubicBezTo>
                <a:cubicBezTo>
                  <a:pt x="10" y="13"/>
                  <a:pt x="9" y="13"/>
                  <a:pt x="8" y="13"/>
                </a:cubicBezTo>
                <a:close/>
                <a:moveTo>
                  <a:pt x="8" y="14"/>
                </a:moveTo>
                <a:cubicBezTo>
                  <a:pt x="8" y="14"/>
                  <a:pt x="9" y="15"/>
                  <a:pt x="10" y="15"/>
                </a:cubicBezTo>
                <a:cubicBezTo>
                  <a:pt x="9" y="14"/>
                  <a:pt x="9" y="13"/>
                  <a:pt x="8" y="14"/>
                </a:cubicBezTo>
                <a:close/>
                <a:moveTo>
                  <a:pt x="10" y="11"/>
                </a:moveTo>
                <a:cubicBezTo>
                  <a:pt x="10" y="11"/>
                  <a:pt x="10" y="11"/>
                  <a:pt x="9" y="12"/>
                </a:cubicBezTo>
                <a:cubicBezTo>
                  <a:pt x="10" y="12"/>
                  <a:pt x="10" y="12"/>
                  <a:pt x="10" y="12"/>
                </a:cubicBezTo>
                <a:cubicBezTo>
                  <a:pt x="11" y="12"/>
                  <a:pt x="11" y="11"/>
                  <a:pt x="10" y="11"/>
                </a:cubicBezTo>
                <a:close/>
                <a:moveTo>
                  <a:pt x="12" y="6"/>
                </a:move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7"/>
                  <a:pt x="12" y="7"/>
                </a:cubicBezTo>
                <a:cubicBezTo>
                  <a:pt x="12" y="7"/>
                  <a:pt x="12" y="6"/>
                  <a:pt x="12" y="6"/>
                </a:cubicBezTo>
                <a:close/>
                <a:moveTo>
                  <a:pt x="8" y="11"/>
                </a:moveTo>
                <a:cubicBezTo>
                  <a:pt x="8" y="11"/>
                  <a:pt x="8" y="11"/>
                  <a:pt x="9" y="12"/>
                </a:cubicBezTo>
                <a:cubicBezTo>
                  <a:pt x="9" y="11"/>
                  <a:pt x="9" y="11"/>
                  <a:pt x="9" y="11"/>
                </a:cubicBezTo>
                <a:cubicBezTo>
                  <a:pt x="9" y="11"/>
                  <a:pt x="8" y="11"/>
                  <a:pt x="8" y="11"/>
                </a:cubicBezTo>
                <a:close/>
                <a:moveTo>
                  <a:pt x="5" y="11"/>
                </a:moveTo>
                <a:cubicBezTo>
                  <a:pt x="6" y="12"/>
                  <a:pt x="7" y="13"/>
                  <a:pt x="8" y="12"/>
                </a:cubicBezTo>
                <a:cubicBezTo>
                  <a:pt x="7" y="12"/>
                  <a:pt x="5" y="11"/>
                  <a:pt x="5" y="11"/>
                </a:cubicBezTo>
                <a:close/>
                <a:moveTo>
                  <a:pt x="12" y="2"/>
                </a:moveTo>
                <a:cubicBezTo>
                  <a:pt x="12" y="3"/>
                  <a:pt x="12" y="3"/>
                  <a:pt x="12" y="3"/>
                </a:cubicBezTo>
                <a:cubicBezTo>
                  <a:pt x="12" y="3"/>
                  <a:pt x="12" y="3"/>
                  <a:pt x="12" y="3"/>
                </a:cubicBezTo>
                <a:lnTo>
                  <a:pt x="12" y="2"/>
                </a:lnTo>
                <a:close/>
                <a:moveTo>
                  <a:pt x="3" y="12"/>
                </a:moveTo>
                <a:cubicBezTo>
                  <a:pt x="4" y="13"/>
                  <a:pt x="4" y="13"/>
                  <a:pt x="4" y="13"/>
                </a:cubicBezTo>
                <a:lnTo>
                  <a:pt x="3" y="12"/>
                </a:lnTo>
                <a:close/>
                <a:moveTo>
                  <a:pt x="1" y="12"/>
                </a:moveTo>
                <a:cubicBezTo>
                  <a:pt x="2" y="12"/>
                  <a:pt x="2" y="12"/>
                  <a:pt x="2" y="12"/>
                </a:cubicBezTo>
                <a:cubicBezTo>
                  <a:pt x="2" y="11"/>
                  <a:pt x="2" y="11"/>
                  <a:pt x="2" y="11"/>
                </a:cubicBezTo>
                <a:cubicBezTo>
                  <a:pt x="2" y="11"/>
                  <a:pt x="2" y="11"/>
                  <a:pt x="1" y="12"/>
                </a:cubicBezTo>
                <a:close/>
              </a:path>
            </a:pathLst>
          </a:custGeom>
          <a:solidFill>
            <a:srgbClr val="F7E58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任意多边形 33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34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任意多边形 35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任意多边形 36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58">
            <a:extLst>
              <a:ext uri="{FF2B5EF4-FFF2-40B4-BE49-F238E27FC236}">
                <a16:creationId xmlns:a16="http://schemas.microsoft.com/office/drawing/2014/main" id="{A5C1887C-4B3E-4ACE-8315-183D50E9A1A7}"/>
              </a:ext>
            </a:extLst>
          </p:cNvPr>
          <p:cNvSpPr/>
          <p:nvPr/>
        </p:nvSpPr>
        <p:spPr>
          <a:xfrm>
            <a:off x="3293425" y="880009"/>
            <a:ext cx="5229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3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寻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置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时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作出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什么假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7CC109A-5D18-430A-84A7-A5589AD301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FC0D972-93FC-4D41-9254-3506FB75BC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8" name="任意多边形 7"/>
          <p:cNvSpPr/>
          <p:nvPr/>
        </p:nvSpPr>
        <p:spPr>
          <a:xfrm>
            <a:off x="7414458" y="3344990"/>
            <a:ext cx="2726345" cy="354196"/>
          </a:xfrm>
          <a:custGeom>
            <a:avLst/>
            <a:gdLst>
              <a:gd name="connsiteX0" fmla="*/ 0 w 2368061"/>
              <a:gd name="connsiteY0" fmla="*/ 351693 h 351693"/>
              <a:gd name="connsiteX1" fmla="*/ 890953 w 2368061"/>
              <a:gd name="connsiteY1" fmla="*/ 351693 h 351693"/>
              <a:gd name="connsiteX2" fmla="*/ 890953 w 2368061"/>
              <a:gd name="connsiteY2" fmla="*/ 0 h 351693"/>
              <a:gd name="connsiteX3" fmla="*/ 2368061 w 2368061"/>
              <a:gd name="connsiteY3" fmla="*/ 0 h 351693"/>
              <a:gd name="connsiteX0-1" fmla="*/ 0 w 2560825"/>
              <a:gd name="connsiteY0-2" fmla="*/ 360590 h 360590"/>
              <a:gd name="connsiteX1-3" fmla="*/ 1083717 w 2560825"/>
              <a:gd name="connsiteY1-4" fmla="*/ 351693 h 360590"/>
              <a:gd name="connsiteX2-5" fmla="*/ 1083717 w 2560825"/>
              <a:gd name="connsiteY2-6" fmla="*/ 0 h 360590"/>
              <a:gd name="connsiteX3-7" fmla="*/ 2560825 w 2560825"/>
              <a:gd name="connsiteY3-8" fmla="*/ 0 h 360590"/>
              <a:gd name="connsiteX0-9" fmla="*/ 0 w 2617520"/>
              <a:gd name="connsiteY0-10" fmla="*/ 369487 h 369487"/>
              <a:gd name="connsiteX1-11" fmla="*/ 1140412 w 2617520"/>
              <a:gd name="connsiteY1-12" fmla="*/ 351693 h 369487"/>
              <a:gd name="connsiteX2-13" fmla="*/ 1140412 w 2617520"/>
              <a:gd name="connsiteY2-14" fmla="*/ 0 h 369487"/>
              <a:gd name="connsiteX3-15" fmla="*/ 2617520 w 2617520"/>
              <a:gd name="connsiteY3-16" fmla="*/ 0 h 369487"/>
              <a:gd name="connsiteX0-17" fmla="*/ 0 w 2617520"/>
              <a:gd name="connsiteY0-18" fmla="*/ 351693 h 351693"/>
              <a:gd name="connsiteX1-19" fmla="*/ 1140412 w 2617520"/>
              <a:gd name="connsiteY1-20" fmla="*/ 351693 h 351693"/>
              <a:gd name="connsiteX2-21" fmla="*/ 1140412 w 2617520"/>
              <a:gd name="connsiteY2-22" fmla="*/ 0 h 351693"/>
              <a:gd name="connsiteX3-23" fmla="*/ 2617520 w 2617520"/>
              <a:gd name="connsiteY3-24" fmla="*/ 0 h 3516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17520" h="351693">
                <a:moveTo>
                  <a:pt x="0" y="351693"/>
                </a:moveTo>
                <a:lnTo>
                  <a:pt x="1140412" y="351693"/>
                </a:lnTo>
                <a:lnTo>
                  <a:pt x="1140412" y="0"/>
                </a:lnTo>
                <a:lnTo>
                  <a:pt x="2617520" y="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矩形 58">
            <a:extLst>
              <a:ext uri="{FF2B5EF4-FFF2-40B4-BE49-F238E27FC236}">
                <a16:creationId xmlns:a16="http://schemas.microsoft.com/office/drawing/2014/main" id="{4751AEDD-8D16-4EE6-BB7E-75394DB64A61}"/>
              </a:ext>
            </a:extLst>
          </p:cNvPr>
          <p:cNvSpPr/>
          <p:nvPr/>
        </p:nvSpPr>
        <p:spPr>
          <a:xfrm>
            <a:off x="213416" y="4236197"/>
            <a:ext cx="370932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假设地面是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平的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实际上，地球的表面并不是平的。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如果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和两家商店之间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距离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非常远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们便需要考虑</a:t>
            </a:r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地球表面的曲率</a:t>
            </a:r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sp>
        <p:nvSpPr>
          <p:cNvPr id="39" name="矩形 58">
            <a:extLst>
              <a:ext uri="{FF2B5EF4-FFF2-40B4-BE49-F238E27FC236}">
                <a16:creationId xmlns:a16="http://schemas.microsoft.com/office/drawing/2014/main" id="{8056825E-EE97-4FC5-A836-79D412590517}"/>
              </a:ext>
            </a:extLst>
          </p:cNvPr>
          <p:cNvSpPr/>
          <p:nvPr/>
        </p:nvSpPr>
        <p:spPr>
          <a:xfrm>
            <a:off x="8703516" y="3399204"/>
            <a:ext cx="2874574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没有障碍物</a:t>
            </a:r>
          </a:p>
          <a:p>
            <a:r>
              <a:rPr lang="zh-TW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例如山丘或建筑物）</a:t>
            </a:r>
          </a:p>
          <a:p>
            <a:r>
              <a:rPr lang="zh-TW" altLang="en-US" sz="1900" b="1" dirty="0">
                <a:solidFill>
                  <a:schemeClr val="accent4">
                    <a:lumMod val="75000"/>
                  </a:schemeClr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阻碍</a:t>
            </a:r>
            <a:r>
              <a:rPr lang="zh-CN" altLang="en-US" sz="19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和两家商店之间的无线电波传输。</a:t>
            </a:r>
            <a:endParaRPr lang="zh-TW" altLang="en-US" sz="1900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56743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/>
      <p:bldP spid="30" grpId="0" animBg="1"/>
      <p:bldP spid="31" grpId="0"/>
      <p:bldP spid="32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0C4DCF15-8D1E-450D-AD03-3C357573E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762" y="2066925"/>
            <a:ext cx="2800350" cy="47910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CED87C9-56BB-4371-BA81-0E93DAA230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898" y="3554360"/>
            <a:ext cx="1898360" cy="330363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CB9144D-29EC-49E1-8643-98B2F469E4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5" y="4793225"/>
            <a:ext cx="2774795" cy="2064774"/>
          </a:xfrm>
          <a:prstGeom prst="rect">
            <a:avLst/>
          </a:prstGeom>
        </p:spPr>
      </p:pic>
      <p:sp>
        <p:nvSpPr>
          <p:cNvPr id="43" name="文本框 7">
            <a:extLst>
              <a:ext uri="{FF2B5EF4-FFF2-40B4-BE49-F238E27FC236}">
                <a16:creationId xmlns:a16="http://schemas.microsoft.com/office/drawing/2014/main" id="{82FD85A6-D299-4962-BA6F-86781068AC46}"/>
              </a:ext>
            </a:extLst>
          </p:cNvPr>
          <p:cNvSpPr txBox="1"/>
          <p:nvPr/>
        </p:nvSpPr>
        <p:spPr>
          <a:xfrm>
            <a:off x="7418443" y="1947066"/>
            <a:ext cx="302147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重温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186890" y="4131505"/>
            <a:ext cx="5759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回顾在这一系列活动中所需的先备知识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0D339DD-8D3D-4946-A698-D62065C77B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361" y="2137944"/>
            <a:ext cx="10593278" cy="3791479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269972" y="1088122"/>
            <a:ext cx="96520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4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是否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能够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得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三家商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距离最短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？</a:t>
            </a: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你可以利用以下的表格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来帮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解释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答案。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D0686BFC-BB80-45CE-BDB6-C3E00FBAFE05}"/>
              </a:ext>
            </a:extLst>
          </p:cNvPr>
          <p:cNvSpPr/>
          <p:nvPr/>
        </p:nvSpPr>
        <p:spPr>
          <a:xfrm>
            <a:off x="3567155" y="3155641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99F8B3D-0F1C-4843-9331-3986865E40BA}"/>
              </a:ext>
            </a:extLst>
          </p:cNvPr>
          <p:cNvSpPr/>
          <p:nvPr/>
        </p:nvSpPr>
        <p:spPr>
          <a:xfrm>
            <a:off x="3567154" y="385967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9E2AD6-CD6F-4E1B-8AAE-45D9FF14391A}"/>
              </a:ext>
            </a:extLst>
          </p:cNvPr>
          <p:cNvSpPr/>
          <p:nvPr/>
        </p:nvSpPr>
        <p:spPr>
          <a:xfrm>
            <a:off x="3567154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9B01ACA-EDC7-46CB-9931-674868EE16C9}"/>
              </a:ext>
            </a:extLst>
          </p:cNvPr>
          <p:cNvSpPr/>
          <p:nvPr/>
        </p:nvSpPr>
        <p:spPr>
          <a:xfrm>
            <a:off x="3567155" y="526773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B581B8-97FC-42B3-8AB8-5E1C4D5D5238}"/>
              </a:ext>
            </a:extLst>
          </p:cNvPr>
          <p:cNvSpPr/>
          <p:nvPr/>
        </p:nvSpPr>
        <p:spPr>
          <a:xfrm>
            <a:off x="5587767" y="315564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52E3A0B-0E0D-4707-B70C-130F648A382E}"/>
              </a:ext>
            </a:extLst>
          </p:cNvPr>
          <p:cNvSpPr/>
          <p:nvPr/>
        </p:nvSpPr>
        <p:spPr>
          <a:xfrm>
            <a:off x="5587767" y="3859671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F81C034-DCCB-40EE-B8CE-6AB31F6B89EE}"/>
              </a:ext>
            </a:extLst>
          </p:cNvPr>
          <p:cNvSpPr/>
          <p:nvPr/>
        </p:nvSpPr>
        <p:spPr>
          <a:xfrm>
            <a:off x="5587767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84F3AB-3FC4-4434-A364-2397C8FD8B24}"/>
              </a:ext>
            </a:extLst>
          </p:cNvPr>
          <p:cNvSpPr/>
          <p:nvPr/>
        </p:nvSpPr>
        <p:spPr>
          <a:xfrm>
            <a:off x="5587767" y="526773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5C17782-5487-4112-A94F-E2C38328466C}"/>
              </a:ext>
            </a:extLst>
          </p:cNvPr>
          <p:cNvSpPr/>
          <p:nvPr/>
        </p:nvSpPr>
        <p:spPr>
          <a:xfrm>
            <a:off x="7738074" y="3157548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D29928-C939-4224-8C0C-78346AC512E6}"/>
              </a:ext>
            </a:extLst>
          </p:cNvPr>
          <p:cNvSpPr/>
          <p:nvPr/>
        </p:nvSpPr>
        <p:spPr>
          <a:xfrm>
            <a:off x="7738075" y="3858686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711F055-A64F-4129-925F-7DBC172F94B6}"/>
              </a:ext>
            </a:extLst>
          </p:cNvPr>
          <p:cNvSpPr/>
          <p:nvPr/>
        </p:nvSpPr>
        <p:spPr>
          <a:xfrm>
            <a:off x="7738073" y="4563701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9A2688-27BC-4CAC-8AC3-12F8884ED205}"/>
              </a:ext>
            </a:extLst>
          </p:cNvPr>
          <p:cNvSpPr/>
          <p:nvPr/>
        </p:nvSpPr>
        <p:spPr>
          <a:xfrm>
            <a:off x="7738073" y="526269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A154488-6652-421E-B052-3065269238CB}"/>
              </a:ext>
            </a:extLst>
          </p:cNvPr>
          <p:cNvSpPr/>
          <p:nvPr/>
        </p:nvSpPr>
        <p:spPr>
          <a:xfrm>
            <a:off x="9784763" y="315564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6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1B3761B-8895-4972-A238-7485BDE354CC}"/>
              </a:ext>
            </a:extLst>
          </p:cNvPr>
          <p:cNvSpPr/>
          <p:nvPr/>
        </p:nvSpPr>
        <p:spPr>
          <a:xfrm>
            <a:off x="9784763" y="3858686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7.2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14DF33E-F76B-4C07-A51A-51D014192B0C}"/>
              </a:ext>
            </a:extLst>
          </p:cNvPr>
          <p:cNvSpPr/>
          <p:nvPr/>
        </p:nvSpPr>
        <p:spPr>
          <a:xfrm>
            <a:off x="9784763" y="456173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35F24AF-51AA-412B-AE0B-80E596108938}"/>
              </a:ext>
            </a:extLst>
          </p:cNvPr>
          <p:cNvSpPr/>
          <p:nvPr/>
        </p:nvSpPr>
        <p:spPr>
          <a:xfrm>
            <a:off x="9784763" y="5267731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431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5C163260-3BB9-4955-88D5-EFCF1D79DF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361" y="766347"/>
            <a:ext cx="10593278" cy="3791479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D0686BFC-BB80-45CE-BDB6-C3E00FBAFE05}"/>
              </a:ext>
            </a:extLst>
          </p:cNvPr>
          <p:cNvSpPr/>
          <p:nvPr/>
        </p:nvSpPr>
        <p:spPr>
          <a:xfrm>
            <a:off x="3567155" y="1769299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7.1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99F8B3D-0F1C-4843-9331-3986865E40BA}"/>
              </a:ext>
            </a:extLst>
          </p:cNvPr>
          <p:cNvSpPr/>
          <p:nvPr/>
        </p:nvSpPr>
        <p:spPr>
          <a:xfrm>
            <a:off x="3567154" y="24733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99E2AD6-CD6F-4E1B-8AAE-45D9FF14391A}"/>
              </a:ext>
            </a:extLst>
          </p:cNvPr>
          <p:cNvSpPr/>
          <p:nvPr/>
        </p:nvSpPr>
        <p:spPr>
          <a:xfrm>
            <a:off x="3567154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6.5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9B01ACA-EDC7-46CB-9931-674868EE16C9}"/>
              </a:ext>
            </a:extLst>
          </p:cNvPr>
          <p:cNvSpPr/>
          <p:nvPr/>
        </p:nvSpPr>
        <p:spPr>
          <a:xfrm>
            <a:off x="3567155" y="388138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8.4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B581B8-97FC-42B3-8AB8-5E1C4D5D5238}"/>
              </a:ext>
            </a:extLst>
          </p:cNvPr>
          <p:cNvSpPr/>
          <p:nvPr/>
        </p:nvSpPr>
        <p:spPr>
          <a:xfrm>
            <a:off x="5587767" y="176929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52E3A0B-0E0D-4707-B70C-130F648A382E}"/>
              </a:ext>
            </a:extLst>
          </p:cNvPr>
          <p:cNvSpPr/>
          <p:nvPr/>
        </p:nvSpPr>
        <p:spPr>
          <a:xfrm>
            <a:off x="5587767" y="2473329"/>
            <a:ext cx="86914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F81C034-DCCB-40EE-B8CE-6AB31F6B89EE}"/>
              </a:ext>
            </a:extLst>
          </p:cNvPr>
          <p:cNvSpPr/>
          <p:nvPr/>
        </p:nvSpPr>
        <p:spPr>
          <a:xfrm>
            <a:off x="5587767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68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284F3AB-3FC4-4434-A364-2397C8FD8B24}"/>
              </a:ext>
            </a:extLst>
          </p:cNvPr>
          <p:cNvSpPr/>
          <p:nvPr/>
        </p:nvSpPr>
        <p:spPr>
          <a:xfrm>
            <a:off x="5587767" y="388138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6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5C17782-5487-4112-A94F-E2C38328466C}"/>
              </a:ext>
            </a:extLst>
          </p:cNvPr>
          <p:cNvSpPr/>
          <p:nvPr/>
        </p:nvSpPr>
        <p:spPr>
          <a:xfrm>
            <a:off x="7738074" y="1771206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2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D29928-C939-4224-8C0C-78346AC512E6}"/>
              </a:ext>
            </a:extLst>
          </p:cNvPr>
          <p:cNvSpPr/>
          <p:nvPr/>
        </p:nvSpPr>
        <p:spPr>
          <a:xfrm>
            <a:off x="7738075" y="2472344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711F055-A64F-4129-925F-7DBC172F94B6}"/>
              </a:ext>
            </a:extLst>
          </p:cNvPr>
          <p:cNvSpPr/>
          <p:nvPr/>
        </p:nvSpPr>
        <p:spPr>
          <a:xfrm>
            <a:off x="7738073" y="317735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5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59A2688-27BC-4CAC-8AC3-12F8884ED205}"/>
              </a:ext>
            </a:extLst>
          </p:cNvPr>
          <p:cNvSpPr/>
          <p:nvPr/>
        </p:nvSpPr>
        <p:spPr>
          <a:xfrm>
            <a:off x="7738073" y="3876353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5.66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7A154488-6652-421E-B052-3065269238CB}"/>
              </a:ext>
            </a:extLst>
          </p:cNvPr>
          <p:cNvSpPr/>
          <p:nvPr/>
        </p:nvSpPr>
        <p:spPr>
          <a:xfrm>
            <a:off x="9784763" y="176929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6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1B3761B-8895-4972-A238-7485BDE354CC}"/>
              </a:ext>
            </a:extLst>
          </p:cNvPr>
          <p:cNvSpPr/>
          <p:nvPr/>
        </p:nvSpPr>
        <p:spPr>
          <a:xfrm>
            <a:off x="9784763" y="2472344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7.2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14DF33E-F76B-4C07-A51A-51D014192B0C}"/>
              </a:ext>
            </a:extLst>
          </p:cNvPr>
          <p:cNvSpPr/>
          <p:nvPr/>
        </p:nvSpPr>
        <p:spPr>
          <a:xfrm>
            <a:off x="9784763" y="317538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35F24AF-51AA-412B-AE0B-80E596108938}"/>
              </a:ext>
            </a:extLst>
          </p:cNvPr>
          <p:cNvSpPr/>
          <p:nvPr/>
        </p:nvSpPr>
        <p:spPr>
          <a:xfrm>
            <a:off x="9784763" y="3881389"/>
            <a:ext cx="106471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6.7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1" name="矩形 58">
            <a:extLst>
              <a:ext uri="{FF2B5EF4-FFF2-40B4-BE49-F238E27FC236}">
                <a16:creationId xmlns:a16="http://schemas.microsoft.com/office/drawing/2014/main" id="{72297300-D33F-46A4-94AA-6C743E1B602F}"/>
              </a:ext>
            </a:extLst>
          </p:cNvPr>
          <p:cNvSpPr/>
          <p:nvPr/>
        </p:nvSpPr>
        <p:spPr>
          <a:xfrm>
            <a:off x="1269972" y="4783810"/>
            <a:ext cx="97782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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外心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无法使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得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从 </a:t>
            </a:r>
            <a:r>
              <a:rPr lang="en-US" altLang="zh-CN" sz="24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 </a:t>
            </a:r>
            <a:r>
              <a:rPr lang="en-US" altLang="zh-TW" sz="24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的总距离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短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正如上表所示，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该距离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外心：</a:t>
            </a:r>
            <a: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7.22 km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大于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其他三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置，包括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内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心（</a:t>
            </a:r>
            <a: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6.61 km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、重心（</a:t>
            </a:r>
            <a: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6.75 km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和</a:t>
            </a:r>
            <a:b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心（</a:t>
            </a:r>
            <a:r>
              <a:rPr lang="en-US" altLang="zh-TW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6.74 km</a:t>
            </a:r>
            <a:r>
              <a:rPr lang="zh-TW" altLang="en-US" sz="2400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。</a:t>
            </a:r>
          </a:p>
        </p:txBody>
      </p:sp>
    </p:spTree>
    <p:extLst>
      <p:ext uri="{BB962C8B-B14F-4D97-AF65-F5344CB8AC3E}">
        <p14:creationId xmlns:p14="http://schemas.microsoft.com/office/powerpoint/2010/main" val="1854081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096000" y="4149864"/>
            <a:ext cx="58501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确保仓库与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三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条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道路等距</a:t>
            </a:r>
            <a:endParaRPr lang="zh-CN" altLang="en-US" sz="40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8" name="文本框 7">
            <a:extLst>
              <a:ext uri="{FF2B5EF4-FFF2-40B4-BE49-F238E27FC236}">
                <a16:creationId xmlns:a16="http://schemas.microsoft.com/office/drawing/2014/main" id="{FADC79F1-687C-4469-9C0F-C7EFC845055F}"/>
              </a:ext>
            </a:extLst>
          </p:cNvPr>
          <p:cNvSpPr txBox="1"/>
          <p:nvPr/>
        </p:nvSpPr>
        <p:spPr>
          <a:xfrm>
            <a:off x="7222194" y="2054687"/>
            <a:ext cx="3185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2B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66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695983" y="693514"/>
            <a:ext cx="88000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5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三家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之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间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，有三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条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形成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我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们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总裁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正在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寻找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一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个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位置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来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建造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我们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仓库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W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，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然后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建造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从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到每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条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径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。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对于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所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选择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位置，他有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两个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要求：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TW" sz="24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.  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必须与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三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条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距离</a:t>
            </a:r>
            <a:r>
              <a:rPr lang="zh-TW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相等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。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ii.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为减少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交通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时间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从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zh-TW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到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每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条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径必须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是</a:t>
            </a:r>
            <a:r>
              <a:rPr lang="zh-TW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最短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。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在以下的例子中，描述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和路径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之间的几何关系。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EC4A8F-2A59-4E43-BA4D-1B678DBBE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3134" y="4698279"/>
            <a:ext cx="4734586" cy="1829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710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695983" y="1371940"/>
            <a:ext cx="88000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在以下的例子中，描述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干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和路径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之间的几何关系。</a:t>
            </a:r>
            <a:endParaRPr lang="en-US" altLang="zh-TW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5EC4A8F-2A59-4E43-BA4D-1B678DBBE6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8707" y="2692499"/>
            <a:ext cx="4734586" cy="1829055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8BB901AF-8DC1-49F5-A8B8-417AB0A06373}"/>
              </a:ext>
            </a:extLst>
          </p:cNvPr>
          <p:cNvSpPr/>
          <p:nvPr/>
        </p:nvSpPr>
        <p:spPr>
          <a:xfrm>
            <a:off x="3660608" y="5118838"/>
            <a:ext cx="4870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⊥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AC</a:t>
            </a:r>
            <a:r>
              <a:rPr lang="zh-CN" altLang="en-US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（或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垂直 </a:t>
            </a:r>
            <a:r>
              <a:rPr lang="en-US" altLang="zh-TW" sz="28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 </a:t>
            </a:r>
            <a:r>
              <a:rPr lang="zh-CN" altLang="en-US" sz="28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。）</a:t>
            </a:r>
            <a:endParaRPr lang="en-US" altLang="zh-TW" sz="28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578849" y="637779"/>
            <a:ext cx="703506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6.  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哪一个中心符合我们总裁的要求？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运用以下的小程式来验证你的答案。</a:t>
            </a:r>
          </a:p>
          <a:p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连结：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bgpwnvje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</a:p>
          <a:p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62C6A37-C0E5-486A-B319-B3717662D5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6000" y="2258953"/>
            <a:ext cx="576000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145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D11CEF1-CF51-40A7-AC68-1BCFCC0CD2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124" y="1538023"/>
            <a:ext cx="10583752" cy="3781953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182AF42-3089-4ACD-A250-DD154BBA4C65}"/>
              </a:ext>
            </a:extLst>
          </p:cNvPr>
          <p:cNvSpPr/>
          <p:nvPr/>
        </p:nvSpPr>
        <p:spPr>
          <a:xfrm>
            <a:off x="5661427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CA907E-2CD8-4A3D-9DD9-AA29DECBB7E4}"/>
              </a:ext>
            </a:extLst>
          </p:cNvPr>
          <p:cNvSpPr/>
          <p:nvPr/>
        </p:nvSpPr>
        <p:spPr>
          <a:xfrm>
            <a:off x="5661425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8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166E07-21CF-430B-912E-CCA07D50E3F3}"/>
              </a:ext>
            </a:extLst>
          </p:cNvPr>
          <p:cNvSpPr/>
          <p:nvPr/>
        </p:nvSpPr>
        <p:spPr>
          <a:xfrm>
            <a:off x="5661425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.53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BDC5705-1501-4B31-A1F9-26B52BFB1404}"/>
              </a:ext>
            </a:extLst>
          </p:cNvPr>
          <p:cNvSpPr/>
          <p:nvPr/>
        </p:nvSpPr>
        <p:spPr>
          <a:xfrm>
            <a:off x="5661426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9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C36A5DA-CE92-4A67-B7BF-12ABA4740B95}"/>
              </a:ext>
            </a:extLst>
          </p:cNvPr>
          <p:cNvSpPr/>
          <p:nvPr/>
        </p:nvSpPr>
        <p:spPr>
          <a:xfrm>
            <a:off x="1451787" y="2583875"/>
            <a:ext cx="487634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3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Wingdings" panose="05000000000000000000" pitchFamily="2" charset="2"/>
              </a:rPr>
              <a:t>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6E26E4E-AACD-4211-AFCF-B555DA17AE72}"/>
              </a:ext>
            </a:extLst>
          </p:cNvPr>
          <p:cNvSpPr/>
          <p:nvPr/>
        </p:nvSpPr>
        <p:spPr>
          <a:xfrm>
            <a:off x="7682038" y="258387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94BA404-95CE-415C-BD9B-B4B38716B5BD}"/>
              </a:ext>
            </a:extLst>
          </p:cNvPr>
          <p:cNvSpPr/>
          <p:nvPr/>
        </p:nvSpPr>
        <p:spPr>
          <a:xfrm>
            <a:off x="7682037" y="328790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21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16E3921-5639-4A88-BF87-21A4FF1FBFC8}"/>
              </a:ext>
            </a:extLst>
          </p:cNvPr>
          <p:cNvSpPr/>
          <p:nvPr/>
        </p:nvSpPr>
        <p:spPr>
          <a:xfrm>
            <a:off x="7682038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3.24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36DA2F-D604-4D51-ABC5-416F6BF095BF}"/>
              </a:ext>
            </a:extLst>
          </p:cNvPr>
          <p:cNvSpPr/>
          <p:nvPr/>
        </p:nvSpPr>
        <p:spPr>
          <a:xfrm>
            <a:off x="7682038" y="469596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30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384455-C1B6-4D48-A044-C4542FF609B8}"/>
              </a:ext>
            </a:extLst>
          </p:cNvPr>
          <p:cNvSpPr/>
          <p:nvPr/>
        </p:nvSpPr>
        <p:spPr>
          <a:xfrm>
            <a:off x="9832345" y="2585782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6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A1024A5-B265-4DBF-AA32-DAAC875E1F9A}"/>
              </a:ext>
            </a:extLst>
          </p:cNvPr>
          <p:cNvSpPr/>
          <p:nvPr/>
        </p:nvSpPr>
        <p:spPr>
          <a:xfrm>
            <a:off x="9832346" y="3286920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1.32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A16EB81-7565-494A-A4C3-9F655A4DE654}"/>
              </a:ext>
            </a:extLst>
          </p:cNvPr>
          <p:cNvSpPr/>
          <p:nvPr/>
        </p:nvSpPr>
        <p:spPr>
          <a:xfrm>
            <a:off x="9832344" y="3991935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.27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22B2F78-AC94-4D73-8FE9-BD3B571FC7A1}"/>
              </a:ext>
            </a:extLst>
          </p:cNvPr>
          <p:cNvSpPr/>
          <p:nvPr/>
        </p:nvSpPr>
        <p:spPr>
          <a:xfrm>
            <a:off x="9832344" y="4690929"/>
            <a:ext cx="869149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3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.15</a:t>
            </a:r>
            <a:endParaRPr lang="en-US" sz="3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624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72E413-EEDD-4CB4-8C31-33F6F86975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959" y="3619500"/>
            <a:ext cx="2895600" cy="3238500"/>
          </a:xfrm>
          <a:prstGeom prst="rect">
            <a:avLst/>
          </a:prstGeom>
        </p:spPr>
      </p:pic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433605" y="2671256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949453" y="2698188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5137731" y="3739213"/>
            <a:ext cx="70814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增润活动</a:t>
            </a:r>
            <a:endParaRPr lang="en-US" altLang="zh-TW" sz="40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使仓库与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三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条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道路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的距离最短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EE5D6D-F9B3-4B16-90DC-ACFBE5B3E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4705350"/>
            <a:ext cx="1457325" cy="2152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793B0-BB21-4222-BB2C-7EA26BB9B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46" y="4857750"/>
            <a:ext cx="3114675" cy="2000250"/>
          </a:xfrm>
          <a:prstGeom prst="rect">
            <a:avLst/>
          </a:prstGeom>
        </p:spPr>
      </p:pic>
      <p:sp>
        <p:nvSpPr>
          <p:cNvPr id="18" name="文本框 7">
            <a:extLst>
              <a:ext uri="{FF2B5EF4-FFF2-40B4-BE49-F238E27FC236}">
                <a16:creationId xmlns:a16="http://schemas.microsoft.com/office/drawing/2014/main" id="{FADC79F1-687C-4469-9C0F-C7EFC845055F}"/>
              </a:ext>
            </a:extLst>
          </p:cNvPr>
          <p:cNvSpPr txBox="1"/>
          <p:nvPr/>
        </p:nvSpPr>
        <p:spPr>
          <a:xfrm>
            <a:off x="7222194" y="2054687"/>
            <a:ext cx="3185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2C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44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087009" y="1760972"/>
            <a:ext cx="1001798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7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为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更好地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连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快速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输系统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一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工程师建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把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仓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于一条干路旁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然而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与我们的三家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之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间的</a:t>
            </a:r>
            <a:r>
              <a:rPr lang="zh-CN" altLang="en-US" sz="2400" b="1" dirty="0">
                <a:solidFill>
                  <a:srgbClr val="CC6600"/>
                </a:solidFill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总距离必须是最小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2" name="矩形 58">
            <a:extLst>
              <a:ext uri="{FF2B5EF4-FFF2-40B4-BE49-F238E27FC236}">
                <a16:creationId xmlns:a16="http://schemas.microsoft.com/office/drawing/2014/main" id="{AB147128-A85E-41AE-B57D-0D4DC5AF3D4A}"/>
              </a:ext>
            </a:extLst>
          </p:cNvPr>
          <p:cNvSpPr/>
          <p:nvPr/>
        </p:nvSpPr>
        <p:spPr>
          <a:xfrm>
            <a:off x="1087009" y="3993632"/>
            <a:ext cx="100179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请运用以下的小程式进行探索：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xtnz4cu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0991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087009" y="637779"/>
            <a:ext cx="100179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请运用以下的小程式進行探索：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gxtnz4cu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矩形 58">
            <a:extLst>
              <a:ext uri="{FF2B5EF4-FFF2-40B4-BE49-F238E27FC236}">
                <a16:creationId xmlns:a16="http://schemas.microsoft.com/office/drawing/2014/main" id="{3285FE92-A2A2-4704-9CAF-603A7059126E}"/>
              </a:ext>
            </a:extLst>
          </p:cNvPr>
          <p:cNvSpPr/>
          <p:nvPr/>
        </p:nvSpPr>
        <p:spPr>
          <a:xfrm>
            <a:off x="2278352" y="5304884"/>
            <a:ext cx="76352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绘及描述如何找到仓库 </a:t>
            </a:r>
            <a:r>
              <a:rPr lang="en-US" altLang="zh-CN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提示：你需要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考虑</a:t>
            </a:r>
            <a:r>
              <a:rPr lang="zh-TW" altLang="en-US" sz="2400" b="1" i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</a:t>
            </a:r>
            <a:r>
              <a:rPr lang="zh-CN" altLang="en-US" sz="2400" b="1" i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种</a:t>
            </a:r>
            <a:r>
              <a:rPr lang="zh-TW" altLang="en-US" sz="2400" b="1" i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不同的</a:t>
            </a:r>
            <a:r>
              <a:rPr lang="zh-CN" altLang="en-US" sz="2400" b="1" i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TW" sz="2400" b="1" i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从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直角三角形的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开始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能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会较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容易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i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5104D3-5997-473A-9CEC-CFEBE67EEC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0512" y="1153764"/>
            <a:ext cx="5450973" cy="409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83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666770" y="941683"/>
            <a:ext cx="88584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把下列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词汇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填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适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空格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内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它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三角形中的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特殊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0" name="Freeform 21">
            <a:extLst>
              <a:ext uri="{FF2B5EF4-FFF2-40B4-BE49-F238E27FC236}">
                <a16:creationId xmlns:a16="http://schemas.microsoft.com/office/drawing/2014/main" id="{886008D6-A3D6-4C3D-ACDE-37CBFBFE7743}"/>
              </a:ext>
            </a:extLst>
          </p:cNvPr>
          <p:cNvSpPr/>
          <p:nvPr/>
        </p:nvSpPr>
        <p:spPr bwMode="auto">
          <a:xfrm>
            <a:off x="3960228" y="2492286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1" name="Freeform 21">
            <a:extLst>
              <a:ext uri="{FF2B5EF4-FFF2-40B4-BE49-F238E27FC236}">
                <a16:creationId xmlns:a16="http://schemas.microsoft.com/office/drawing/2014/main" id="{85D81687-41C2-4E87-9954-2B0B939DFEF8}"/>
              </a:ext>
            </a:extLst>
          </p:cNvPr>
          <p:cNvSpPr/>
          <p:nvPr/>
        </p:nvSpPr>
        <p:spPr bwMode="auto">
          <a:xfrm>
            <a:off x="3946119" y="3376110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2" name="Freeform 21">
            <a:extLst>
              <a:ext uri="{FF2B5EF4-FFF2-40B4-BE49-F238E27FC236}">
                <a16:creationId xmlns:a16="http://schemas.microsoft.com/office/drawing/2014/main" id="{DE48FF12-943F-4A73-9CD5-957398E4D587}"/>
              </a:ext>
            </a:extLst>
          </p:cNvPr>
          <p:cNvSpPr/>
          <p:nvPr/>
        </p:nvSpPr>
        <p:spPr bwMode="auto">
          <a:xfrm>
            <a:off x="4037481" y="4312888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3" name="Freeform 21">
            <a:extLst>
              <a:ext uri="{FF2B5EF4-FFF2-40B4-BE49-F238E27FC236}">
                <a16:creationId xmlns:a16="http://schemas.microsoft.com/office/drawing/2014/main" id="{1C88E8C8-C480-4981-AC9E-B3893CCDEC29}"/>
              </a:ext>
            </a:extLst>
          </p:cNvPr>
          <p:cNvSpPr/>
          <p:nvPr/>
        </p:nvSpPr>
        <p:spPr bwMode="auto">
          <a:xfrm>
            <a:off x="3983761" y="5253259"/>
            <a:ext cx="4254496" cy="176212"/>
          </a:xfrm>
          <a:custGeom>
            <a:avLst/>
            <a:gdLst>
              <a:gd name="T0" fmla="*/ 3 w 764"/>
              <a:gd name="T1" fmla="*/ 1 h 70"/>
              <a:gd name="T2" fmla="*/ 0 w 764"/>
              <a:gd name="T3" fmla="*/ 4 h 70"/>
              <a:gd name="T4" fmla="*/ 3 w 764"/>
              <a:gd name="T5" fmla="*/ 8 h 70"/>
              <a:gd name="T6" fmla="*/ 183 w 764"/>
              <a:gd name="T7" fmla="*/ 7 h 70"/>
              <a:gd name="T8" fmla="*/ 625 w 764"/>
              <a:gd name="T9" fmla="*/ 9 h 70"/>
              <a:gd name="T10" fmla="*/ 638 w 764"/>
              <a:gd name="T11" fmla="*/ 9 h 70"/>
              <a:gd name="T12" fmla="*/ 517 w 764"/>
              <a:gd name="T13" fmla="*/ 13 h 70"/>
              <a:gd name="T14" fmla="*/ 241 w 764"/>
              <a:gd name="T15" fmla="*/ 22 h 70"/>
              <a:gd name="T16" fmla="*/ 47 w 764"/>
              <a:gd name="T17" fmla="*/ 33 h 70"/>
              <a:gd name="T18" fmla="*/ 47 w 764"/>
              <a:gd name="T19" fmla="*/ 39 h 70"/>
              <a:gd name="T20" fmla="*/ 215 w 764"/>
              <a:gd name="T21" fmla="*/ 33 h 70"/>
              <a:gd name="T22" fmla="*/ 539 w 764"/>
              <a:gd name="T23" fmla="*/ 40 h 70"/>
              <a:gd name="T24" fmla="*/ 530 w 764"/>
              <a:gd name="T25" fmla="*/ 40 h 70"/>
              <a:gd name="T26" fmla="*/ 236 w 764"/>
              <a:gd name="T27" fmla="*/ 60 h 70"/>
              <a:gd name="T28" fmla="*/ 217 w 764"/>
              <a:gd name="T29" fmla="*/ 63 h 70"/>
              <a:gd name="T30" fmla="*/ 215 w 764"/>
              <a:gd name="T31" fmla="*/ 67 h 70"/>
              <a:gd name="T32" fmla="*/ 218 w 764"/>
              <a:gd name="T33" fmla="*/ 70 h 70"/>
              <a:gd name="T34" fmla="*/ 237 w 764"/>
              <a:gd name="T35" fmla="*/ 67 h 70"/>
              <a:gd name="T36" fmla="*/ 530 w 764"/>
              <a:gd name="T37" fmla="*/ 47 h 70"/>
              <a:gd name="T38" fmla="*/ 575 w 764"/>
              <a:gd name="T39" fmla="*/ 47 h 70"/>
              <a:gd name="T40" fmla="*/ 575 w 764"/>
              <a:gd name="T41" fmla="*/ 41 h 70"/>
              <a:gd name="T42" fmla="*/ 573 w 764"/>
              <a:gd name="T43" fmla="*/ 40 h 70"/>
              <a:gd name="T44" fmla="*/ 560 w 764"/>
              <a:gd name="T45" fmla="*/ 37 h 70"/>
              <a:gd name="T46" fmla="*/ 321 w 764"/>
              <a:gd name="T47" fmla="*/ 22 h 70"/>
              <a:gd name="T48" fmla="*/ 517 w 764"/>
              <a:gd name="T49" fmla="*/ 19 h 70"/>
              <a:gd name="T50" fmla="*/ 668 w 764"/>
              <a:gd name="T51" fmla="*/ 14 h 70"/>
              <a:gd name="T52" fmla="*/ 761 w 764"/>
              <a:gd name="T53" fmla="*/ 8 h 70"/>
              <a:gd name="T54" fmla="*/ 763 w 764"/>
              <a:gd name="T55" fmla="*/ 7 h 70"/>
              <a:gd name="T56" fmla="*/ 763 w 764"/>
              <a:gd name="T57" fmla="*/ 2 h 70"/>
              <a:gd name="T58" fmla="*/ 763 w 764"/>
              <a:gd name="T59" fmla="*/ 2 h 70"/>
              <a:gd name="T60" fmla="*/ 759 w 764"/>
              <a:gd name="T61" fmla="*/ 2 h 70"/>
              <a:gd name="T62" fmla="*/ 759 w 764"/>
              <a:gd name="T63" fmla="*/ 2 h 70"/>
              <a:gd name="T64" fmla="*/ 759 w 764"/>
              <a:gd name="T65" fmla="*/ 2 h 70"/>
              <a:gd name="T66" fmla="*/ 682 w 764"/>
              <a:gd name="T67" fmla="*/ 2 h 70"/>
              <a:gd name="T68" fmla="*/ 625 w 764"/>
              <a:gd name="T69" fmla="*/ 2 h 70"/>
              <a:gd name="T70" fmla="*/ 183 w 764"/>
              <a:gd name="T71" fmla="*/ 1 h 70"/>
              <a:gd name="T72" fmla="*/ 3 w 764"/>
              <a:gd name="T73" fmla="*/ 1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764" h="70">
                <a:moveTo>
                  <a:pt x="3" y="1"/>
                </a:moveTo>
                <a:cubicBezTo>
                  <a:pt x="1" y="1"/>
                  <a:pt x="0" y="3"/>
                  <a:pt x="0" y="4"/>
                </a:cubicBezTo>
                <a:cubicBezTo>
                  <a:pt x="0" y="6"/>
                  <a:pt x="1" y="8"/>
                  <a:pt x="3" y="8"/>
                </a:cubicBezTo>
                <a:cubicBezTo>
                  <a:pt x="59" y="8"/>
                  <a:pt x="121" y="8"/>
                  <a:pt x="183" y="7"/>
                </a:cubicBezTo>
                <a:cubicBezTo>
                  <a:pt x="330" y="7"/>
                  <a:pt x="473" y="7"/>
                  <a:pt x="625" y="9"/>
                </a:cubicBezTo>
                <a:cubicBezTo>
                  <a:pt x="627" y="9"/>
                  <a:pt x="632" y="9"/>
                  <a:pt x="638" y="9"/>
                </a:cubicBezTo>
                <a:cubicBezTo>
                  <a:pt x="581" y="11"/>
                  <a:pt x="523" y="13"/>
                  <a:pt x="517" y="13"/>
                </a:cubicBezTo>
                <a:cubicBezTo>
                  <a:pt x="414" y="7"/>
                  <a:pt x="327" y="15"/>
                  <a:pt x="241" y="22"/>
                </a:cubicBezTo>
                <a:cubicBezTo>
                  <a:pt x="178" y="28"/>
                  <a:pt x="115" y="33"/>
                  <a:pt x="47" y="33"/>
                </a:cubicBezTo>
                <a:cubicBezTo>
                  <a:pt x="47" y="39"/>
                  <a:pt x="47" y="39"/>
                  <a:pt x="47" y="39"/>
                </a:cubicBezTo>
                <a:cubicBezTo>
                  <a:pt x="108" y="39"/>
                  <a:pt x="162" y="36"/>
                  <a:pt x="215" y="33"/>
                </a:cubicBezTo>
                <a:cubicBezTo>
                  <a:pt x="316" y="28"/>
                  <a:pt x="411" y="22"/>
                  <a:pt x="539" y="40"/>
                </a:cubicBezTo>
                <a:cubicBezTo>
                  <a:pt x="530" y="40"/>
                  <a:pt x="530" y="40"/>
                  <a:pt x="530" y="40"/>
                </a:cubicBezTo>
                <a:cubicBezTo>
                  <a:pt x="427" y="40"/>
                  <a:pt x="355" y="40"/>
                  <a:pt x="236" y="60"/>
                </a:cubicBezTo>
                <a:cubicBezTo>
                  <a:pt x="217" y="63"/>
                  <a:pt x="217" y="63"/>
                  <a:pt x="217" y="63"/>
                </a:cubicBezTo>
                <a:cubicBezTo>
                  <a:pt x="216" y="64"/>
                  <a:pt x="214" y="65"/>
                  <a:pt x="215" y="67"/>
                </a:cubicBezTo>
                <a:cubicBezTo>
                  <a:pt x="215" y="69"/>
                  <a:pt x="217" y="70"/>
                  <a:pt x="218" y="70"/>
                </a:cubicBezTo>
                <a:cubicBezTo>
                  <a:pt x="237" y="67"/>
                  <a:pt x="237" y="67"/>
                  <a:pt x="237" y="67"/>
                </a:cubicBezTo>
                <a:cubicBezTo>
                  <a:pt x="356" y="46"/>
                  <a:pt x="427" y="47"/>
                  <a:pt x="530" y="47"/>
                </a:cubicBezTo>
                <a:cubicBezTo>
                  <a:pt x="546" y="47"/>
                  <a:pt x="563" y="47"/>
                  <a:pt x="575" y="47"/>
                </a:cubicBezTo>
                <a:cubicBezTo>
                  <a:pt x="575" y="41"/>
                  <a:pt x="575" y="41"/>
                  <a:pt x="575" y="41"/>
                </a:cubicBezTo>
                <a:cubicBezTo>
                  <a:pt x="574" y="41"/>
                  <a:pt x="574" y="40"/>
                  <a:pt x="573" y="40"/>
                </a:cubicBezTo>
                <a:cubicBezTo>
                  <a:pt x="569" y="39"/>
                  <a:pt x="561" y="37"/>
                  <a:pt x="560" y="37"/>
                </a:cubicBezTo>
                <a:cubicBezTo>
                  <a:pt x="467" y="23"/>
                  <a:pt x="392" y="20"/>
                  <a:pt x="321" y="22"/>
                </a:cubicBezTo>
                <a:cubicBezTo>
                  <a:pt x="382" y="18"/>
                  <a:pt x="446" y="15"/>
                  <a:pt x="517" y="19"/>
                </a:cubicBezTo>
                <a:cubicBezTo>
                  <a:pt x="524" y="20"/>
                  <a:pt x="602" y="17"/>
                  <a:pt x="668" y="14"/>
                </a:cubicBezTo>
                <a:cubicBezTo>
                  <a:pt x="713" y="12"/>
                  <a:pt x="753" y="10"/>
                  <a:pt x="761" y="8"/>
                </a:cubicBezTo>
                <a:cubicBezTo>
                  <a:pt x="762" y="8"/>
                  <a:pt x="763" y="8"/>
                  <a:pt x="763" y="7"/>
                </a:cubicBezTo>
                <a:cubicBezTo>
                  <a:pt x="764" y="6"/>
                  <a:pt x="764" y="4"/>
                  <a:pt x="763" y="2"/>
                </a:cubicBezTo>
                <a:cubicBezTo>
                  <a:pt x="763" y="2"/>
                  <a:pt x="763" y="2"/>
                  <a:pt x="763" y="2"/>
                </a:cubicBezTo>
                <a:cubicBezTo>
                  <a:pt x="763" y="2"/>
                  <a:pt x="761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59" y="2"/>
                  <a:pt x="759" y="2"/>
                  <a:pt x="759" y="2"/>
                </a:cubicBezTo>
                <a:cubicBezTo>
                  <a:pt x="748" y="2"/>
                  <a:pt x="713" y="2"/>
                  <a:pt x="682" y="2"/>
                </a:cubicBezTo>
                <a:cubicBezTo>
                  <a:pt x="655" y="2"/>
                  <a:pt x="631" y="2"/>
                  <a:pt x="625" y="2"/>
                </a:cubicBezTo>
                <a:cubicBezTo>
                  <a:pt x="474" y="0"/>
                  <a:pt x="330" y="1"/>
                  <a:pt x="183" y="1"/>
                </a:cubicBezTo>
                <a:cubicBezTo>
                  <a:pt x="126" y="1"/>
                  <a:pt x="68" y="1"/>
                  <a:pt x="3" y="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sz="1600"/>
          </a:p>
        </p:txBody>
      </p:sp>
      <p:sp>
        <p:nvSpPr>
          <p:cNvPr id="14" name="文本框 6">
            <a:extLst>
              <a:ext uri="{FF2B5EF4-FFF2-40B4-BE49-F238E27FC236}">
                <a16:creationId xmlns:a16="http://schemas.microsoft.com/office/drawing/2014/main" id="{409FAC6C-C677-4BBC-A0AF-723BB98AD042}"/>
              </a:ext>
            </a:extLst>
          </p:cNvPr>
          <p:cNvSpPr txBox="1"/>
          <p:nvPr/>
        </p:nvSpPr>
        <p:spPr>
          <a:xfrm>
            <a:off x="4915791" y="1819263"/>
            <a:ext cx="346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线</a:t>
            </a:r>
          </a:p>
        </p:txBody>
      </p:sp>
      <p:sp>
        <p:nvSpPr>
          <p:cNvPr id="15" name="文本框 7">
            <a:extLst>
              <a:ext uri="{FF2B5EF4-FFF2-40B4-BE49-F238E27FC236}">
                <a16:creationId xmlns:a16="http://schemas.microsoft.com/office/drawing/2014/main" id="{376256F7-5AA6-4342-B047-B2C4280D4DB2}"/>
              </a:ext>
            </a:extLst>
          </p:cNvPr>
          <p:cNvSpPr txBox="1"/>
          <p:nvPr/>
        </p:nvSpPr>
        <p:spPr>
          <a:xfrm>
            <a:off x="4915790" y="2717564"/>
            <a:ext cx="346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高线</a:t>
            </a:r>
          </a:p>
        </p:txBody>
      </p:sp>
      <p:sp>
        <p:nvSpPr>
          <p:cNvPr id="16" name="文本框 8">
            <a:extLst>
              <a:ext uri="{FF2B5EF4-FFF2-40B4-BE49-F238E27FC236}">
                <a16:creationId xmlns:a16="http://schemas.microsoft.com/office/drawing/2014/main" id="{8D0D9BD6-4EFA-477B-89D3-144F5AE1E4D8}"/>
              </a:ext>
            </a:extLst>
          </p:cNvPr>
          <p:cNvSpPr txBox="1"/>
          <p:nvPr/>
        </p:nvSpPr>
        <p:spPr>
          <a:xfrm>
            <a:off x="4932973" y="3662199"/>
            <a:ext cx="346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线</a:t>
            </a:r>
          </a:p>
        </p:txBody>
      </p:sp>
      <p:sp>
        <p:nvSpPr>
          <p:cNvPr id="17" name="文本框 9">
            <a:extLst>
              <a:ext uri="{FF2B5EF4-FFF2-40B4-BE49-F238E27FC236}">
                <a16:creationId xmlns:a16="http://schemas.microsoft.com/office/drawing/2014/main" id="{3F9147DD-25B5-436C-8646-060308DFAAAC}"/>
              </a:ext>
            </a:extLst>
          </p:cNvPr>
          <p:cNvSpPr txBox="1"/>
          <p:nvPr/>
        </p:nvSpPr>
        <p:spPr>
          <a:xfrm>
            <a:off x="4932973" y="4638921"/>
            <a:ext cx="346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线</a:t>
            </a:r>
          </a:p>
        </p:txBody>
      </p:sp>
      <p:grpSp>
        <p:nvGrpSpPr>
          <p:cNvPr id="18" name="组合 70">
            <a:extLst>
              <a:ext uri="{FF2B5EF4-FFF2-40B4-BE49-F238E27FC236}">
                <a16:creationId xmlns:a16="http://schemas.microsoft.com/office/drawing/2014/main" id="{09375D64-8E6D-4825-8D0A-0AAA567FFCB5}"/>
              </a:ext>
            </a:extLst>
          </p:cNvPr>
          <p:cNvGrpSpPr/>
          <p:nvPr/>
        </p:nvGrpSpPr>
        <p:grpSpPr>
          <a:xfrm>
            <a:off x="4141526" y="1903966"/>
            <a:ext cx="620112" cy="542155"/>
            <a:chOff x="4686124" y="2670432"/>
            <a:chExt cx="620528" cy="542518"/>
          </a:xfrm>
        </p:grpSpPr>
        <p:pic>
          <p:nvPicPr>
            <p:cNvPr id="19" name="图片 71">
              <a:extLst>
                <a:ext uri="{FF2B5EF4-FFF2-40B4-BE49-F238E27FC236}">
                  <a16:creationId xmlns:a16="http://schemas.microsoft.com/office/drawing/2014/main" id="{7EA18613-D8F1-4071-A2F1-90CDACC962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0" name="任意多边形 72">
              <a:extLst>
                <a:ext uri="{FF2B5EF4-FFF2-40B4-BE49-F238E27FC236}">
                  <a16:creationId xmlns:a16="http://schemas.microsoft.com/office/drawing/2014/main" id="{EDA58FEF-F9DF-4D3A-9CB2-23890AAE2C6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1" name="组合 73">
            <a:extLst>
              <a:ext uri="{FF2B5EF4-FFF2-40B4-BE49-F238E27FC236}">
                <a16:creationId xmlns:a16="http://schemas.microsoft.com/office/drawing/2014/main" id="{3B9EF976-66F0-4211-82F2-D416BB5AB6D8}"/>
              </a:ext>
            </a:extLst>
          </p:cNvPr>
          <p:cNvGrpSpPr/>
          <p:nvPr/>
        </p:nvGrpSpPr>
        <p:grpSpPr>
          <a:xfrm>
            <a:off x="4141526" y="2788805"/>
            <a:ext cx="620112" cy="542155"/>
            <a:chOff x="4686124" y="2670432"/>
            <a:chExt cx="620528" cy="542518"/>
          </a:xfrm>
        </p:grpSpPr>
        <p:pic>
          <p:nvPicPr>
            <p:cNvPr id="22" name="图片 74">
              <a:extLst>
                <a:ext uri="{FF2B5EF4-FFF2-40B4-BE49-F238E27FC236}">
                  <a16:creationId xmlns:a16="http://schemas.microsoft.com/office/drawing/2014/main" id="{B70D07E6-1C97-4734-AF89-F3AE0EE51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3" name="任意多边形 75">
              <a:extLst>
                <a:ext uri="{FF2B5EF4-FFF2-40B4-BE49-F238E27FC236}">
                  <a16:creationId xmlns:a16="http://schemas.microsoft.com/office/drawing/2014/main" id="{2184C18C-EA27-4055-9B95-5E4D50F6F898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4" name="组合 76">
            <a:extLst>
              <a:ext uri="{FF2B5EF4-FFF2-40B4-BE49-F238E27FC236}">
                <a16:creationId xmlns:a16="http://schemas.microsoft.com/office/drawing/2014/main" id="{484C4757-A4EA-450C-9E30-B92983CE48F5}"/>
              </a:ext>
            </a:extLst>
          </p:cNvPr>
          <p:cNvGrpSpPr/>
          <p:nvPr/>
        </p:nvGrpSpPr>
        <p:grpSpPr>
          <a:xfrm>
            <a:off x="4151264" y="3684720"/>
            <a:ext cx="620112" cy="542155"/>
            <a:chOff x="4686124" y="2670432"/>
            <a:chExt cx="620528" cy="542518"/>
          </a:xfrm>
        </p:grpSpPr>
        <p:pic>
          <p:nvPicPr>
            <p:cNvPr id="25" name="图片 77">
              <a:extLst>
                <a:ext uri="{FF2B5EF4-FFF2-40B4-BE49-F238E27FC236}">
                  <a16:creationId xmlns:a16="http://schemas.microsoft.com/office/drawing/2014/main" id="{66B2AF60-55DA-47F9-B2E8-9CCC4D6D60B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6" name="任意多边形 78">
              <a:extLst>
                <a:ext uri="{FF2B5EF4-FFF2-40B4-BE49-F238E27FC236}">
                  <a16:creationId xmlns:a16="http://schemas.microsoft.com/office/drawing/2014/main" id="{7E05CAD1-7AED-4427-911D-62B21C71E078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7" name="组合 79">
            <a:extLst>
              <a:ext uri="{FF2B5EF4-FFF2-40B4-BE49-F238E27FC236}">
                <a16:creationId xmlns:a16="http://schemas.microsoft.com/office/drawing/2014/main" id="{DD73ACB4-5FD9-403C-AC82-290BAD0043BF}"/>
              </a:ext>
            </a:extLst>
          </p:cNvPr>
          <p:cNvGrpSpPr/>
          <p:nvPr/>
        </p:nvGrpSpPr>
        <p:grpSpPr>
          <a:xfrm>
            <a:off x="4151264" y="4610389"/>
            <a:ext cx="620112" cy="542155"/>
            <a:chOff x="4686124" y="2670432"/>
            <a:chExt cx="620528" cy="542518"/>
          </a:xfrm>
        </p:grpSpPr>
        <p:pic>
          <p:nvPicPr>
            <p:cNvPr id="28" name="图片 80">
              <a:extLst>
                <a:ext uri="{FF2B5EF4-FFF2-40B4-BE49-F238E27FC236}">
                  <a16:creationId xmlns:a16="http://schemas.microsoft.com/office/drawing/2014/main" id="{8B80879F-7575-4030-B05A-59CCB8650AF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29" name="任意多边形 81">
              <a:extLst>
                <a:ext uri="{FF2B5EF4-FFF2-40B4-BE49-F238E27FC236}">
                  <a16:creationId xmlns:a16="http://schemas.microsoft.com/office/drawing/2014/main" id="{488DB98B-8615-48CC-AF30-5BF0AEAC849B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" name="矩形 58">
            <a:extLst>
              <a:ext uri="{FF2B5EF4-FFF2-40B4-BE49-F238E27FC236}">
                <a16:creationId xmlns:a16="http://schemas.microsoft.com/office/drawing/2014/main" id="{FD876F79-40DC-4D24-BA1D-8312DE5470F8}"/>
              </a:ext>
            </a:extLst>
          </p:cNvPr>
          <p:cNvSpPr/>
          <p:nvPr/>
        </p:nvSpPr>
        <p:spPr>
          <a:xfrm>
            <a:off x="1666770" y="5902158"/>
            <a:ext cx="88584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参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考：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m/btwzyahk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772454" y="2045828"/>
            <a:ext cx="6359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条较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短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边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形成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顶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A8639846-EB60-43BE-8EFE-0135A686AB1C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5BE9541-7411-4265-A48E-C2A3D3F1F1FF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802568B4-EBBD-4219-90A4-6BB6930482D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C2D4EA70-5C61-4D3C-A8AC-A72BC7DEF511}"/>
              </a:ext>
            </a:extLst>
          </p:cNvPr>
          <p:cNvSpPr/>
          <p:nvPr/>
        </p:nvSpPr>
        <p:spPr>
          <a:xfrm>
            <a:off x="1985624" y="1121089"/>
            <a:ext cx="23014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情况</a:t>
            </a:r>
            <a:r>
              <a:rPr lang="en-US" altLang="zh-CN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</a:t>
            </a:r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直角三角形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C640094-BA7B-4FE7-8271-4E6AB69227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455" y="2590203"/>
            <a:ext cx="5678133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07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772454" y="2045828"/>
            <a:ext cx="63590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两条较短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边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形成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顶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A8639846-EB60-43BE-8EFE-0135A686AB1C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5BE9541-7411-4265-A48E-C2A3D3F1F1FF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802568B4-EBBD-4219-90A4-6BB6930482D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C2D4EA70-5C61-4D3C-A8AC-A72BC7DEF511}"/>
              </a:ext>
            </a:extLst>
          </p:cNvPr>
          <p:cNvSpPr/>
          <p:nvPr/>
        </p:nvSpPr>
        <p:spPr>
          <a:xfrm>
            <a:off x="1985624" y="1121089"/>
            <a:ext cx="23014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情况</a:t>
            </a:r>
            <a:r>
              <a:rPr lang="en-US" altLang="zh-CN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</a:t>
            </a:r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钝角三角形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64349C-0AEC-4E17-8A39-D4610C4EA0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454" y="2620064"/>
            <a:ext cx="5677200" cy="268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99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4772454" y="2045828"/>
            <a:ext cx="64985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的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短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边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足</a:t>
            </a:r>
            <a:endParaRPr lang="en-US" altLang="zh-TW" sz="2400" b="1" dirty="0">
              <a:solidFill>
                <a:srgbClr val="CC6600"/>
              </a:solidFill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其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应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顶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起）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A8639846-EB60-43BE-8EFE-0135A686AB1C}"/>
              </a:ext>
            </a:extLst>
          </p:cNvPr>
          <p:cNvGrpSpPr/>
          <p:nvPr/>
        </p:nvGrpSpPr>
        <p:grpSpPr>
          <a:xfrm>
            <a:off x="1760181" y="637779"/>
            <a:ext cx="2703879" cy="1982285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5BE9541-7411-4265-A48E-C2A3D3F1F1FF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802568B4-EBBD-4219-90A4-6BB6930482D9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C2D4EA70-5C61-4D3C-A8AC-A72BC7DEF511}"/>
              </a:ext>
            </a:extLst>
          </p:cNvPr>
          <p:cNvSpPr/>
          <p:nvPr/>
        </p:nvSpPr>
        <p:spPr>
          <a:xfrm>
            <a:off x="1985624" y="1121089"/>
            <a:ext cx="23014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情况</a:t>
            </a:r>
            <a:r>
              <a:rPr lang="en-US" altLang="zh-CN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I</a:t>
            </a:r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：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pPr algn="ctr"/>
            <a:r>
              <a:rPr lang="zh-CN" altLang="en-US" sz="30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锐角三角形</a:t>
            </a:r>
            <a:endParaRPr lang="en-US" altLang="zh-CN" sz="30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F7132C-9522-4574-87FD-DC8B80A28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454" y="2876825"/>
            <a:ext cx="4576714" cy="370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53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0C4DCF15-8D1E-450D-AD03-3C357573E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762" y="2066925"/>
            <a:ext cx="2800350" cy="47910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CED87C9-56BB-4371-BA81-0E93DAA230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898" y="3554360"/>
            <a:ext cx="1898360" cy="330363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CB9144D-29EC-49E1-8643-98B2F469E4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75" y="4793225"/>
            <a:ext cx="2774795" cy="2064774"/>
          </a:xfrm>
          <a:prstGeom prst="rect">
            <a:avLst/>
          </a:prstGeom>
        </p:spPr>
      </p:pic>
      <p:sp>
        <p:nvSpPr>
          <p:cNvPr id="43" name="文本框 7">
            <a:extLst>
              <a:ext uri="{FF2B5EF4-FFF2-40B4-BE49-F238E27FC236}">
                <a16:creationId xmlns:a16="http://schemas.microsoft.com/office/drawing/2014/main" id="{82FD85A6-D299-4962-BA6F-86781068AC46}"/>
              </a:ext>
            </a:extLst>
          </p:cNvPr>
          <p:cNvSpPr txBox="1"/>
          <p:nvPr/>
        </p:nvSpPr>
        <p:spPr>
          <a:xfrm>
            <a:off x="6952611" y="1985100"/>
            <a:ext cx="364294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3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10754292" y="2630790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6309104" y="2698188"/>
            <a:ext cx="4402365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6186890" y="4131505"/>
            <a:ext cx="5759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运用资讯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科技建模</a:t>
            </a:r>
            <a:endParaRPr lang="zh-CN" altLang="en-US" sz="40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53" y="3723449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421" y="1862280"/>
            <a:ext cx="629138" cy="612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61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345455" y="1088122"/>
            <a:ext cx="7501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可以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运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eoGebr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创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虚拟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模型。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algn="ctr"/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这将会帮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展示建模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结果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例如以下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情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C38A7A-314F-4C67-B2CE-D0A9B21D0B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201" y="2273595"/>
            <a:ext cx="9983593" cy="362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55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996696" y="5188662"/>
            <a:ext cx="80916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如果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把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设置在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外心位置，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则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= QB = QC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。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但我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们发现当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GB" altLang="zh-HK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altLang="zh-HK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钝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角三角形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时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，</a:t>
            </a:r>
            <a:endParaRPr lang="en-US" altLang="zh-HK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zh-TW" altLang="en-US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会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位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于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三角形外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C38A7A-314F-4C67-B2CE-D0A9B21D0B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199" y="1270190"/>
            <a:ext cx="9983593" cy="3629532"/>
          </a:xfrm>
          <a:prstGeom prst="rect">
            <a:avLst/>
          </a:prstGeom>
        </p:spPr>
      </p:pic>
      <p:grpSp>
        <p:nvGrpSpPr>
          <p:cNvPr id="10" name="组合 4">
            <a:extLst>
              <a:ext uri="{FF2B5EF4-FFF2-40B4-BE49-F238E27FC236}">
                <a16:creationId xmlns:a16="http://schemas.microsoft.com/office/drawing/2014/main" id="{6EF7E708-D88B-4ACE-A282-C27C3A4598BC}"/>
              </a:ext>
            </a:extLst>
          </p:cNvPr>
          <p:cNvGrpSpPr/>
          <p:nvPr/>
        </p:nvGrpSpPr>
        <p:grpSpPr>
          <a:xfrm>
            <a:off x="1490500" y="4967490"/>
            <a:ext cx="9104042" cy="1649075"/>
            <a:chOff x="5610999" y="2123266"/>
            <a:chExt cx="5013020" cy="3268381"/>
          </a:xfrm>
        </p:grpSpPr>
        <p:sp>
          <p:nvSpPr>
            <p:cNvPr id="11" name="任意多边形 5">
              <a:extLst>
                <a:ext uri="{FF2B5EF4-FFF2-40B4-BE49-F238E27FC236}">
                  <a16:creationId xmlns:a16="http://schemas.microsoft.com/office/drawing/2014/main" id="{79E7F1EB-FF52-4F08-AB40-35B68DDA7CE4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2" name="任意多边形 6">
              <a:extLst>
                <a:ext uri="{FF2B5EF4-FFF2-40B4-BE49-F238E27FC236}">
                  <a16:creationId xmlns:a16="http://schemas.microsoft.com/office/drawing/2014/main" id="{F25C6054-1B5E-43E0-89DB-A3FC2AC3291C}"/>
                </a:ext>
              </a:extLst>
            </p:cNvPr>
            <p:cNvSpPr/>
            <p:nvPr/>
          </p:nvSpPr>
          <p:spPr>
            <a:xfrm>
              <a:off x="9362400" y="4825444"/>
              <a:ext cx="1232771" cy="566203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6495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865319" y="1088122"/>
            <a:ext cx="81884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HK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前往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HK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eoGebra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官方网站：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  <a:hlinkClick r:id="rId4"/>
              </a:rPr>
              <a:t>https://www.geogebra.org/classic</a:t>
            </a:r>
            <a:endParaRPr lang="en-US" altLang="zh-CN" sz="24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  <a:p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我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们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可以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HK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eoGebra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语言</a:t>
            </a:r>
            <a:r>
              <a:rPr lang="zh-HK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94F7E7F6-E32F-6640-A32C-EA728D23D0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995582"/>
              </p:ext>
            </p:extLst>
          </p:nvPr>
        </p:nvGraphicFramePr>
        <p:xfrm>
          <a:off x="1799303" y="2224616"/>
          <a:ext cx="8067368" cy="329988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2568">
                  <a:extLst>
                    <a:ext uri="{9D8B030D-6E8A-4147-A177-3AD203B41FA5}">
                      <a16:colId xmlns:a16="http://schemas.microsoft.com/office/drawing/2014/main" val="2555397148"/>
                    </a:ext>
                  </a:extLst>
                </a:gridCol>
                <a:gridCol w="1297858">
                  <a:extLst>
                    <a:ext uri="{9D8B030D-6E8A-4147-A177-3AD203B41FA5}">
                      <a16:colId xmlns:a16="http://schemas.microsoft.com/office/drawing/2014/main" val="891635221"/>
                    </a:ext>
                  </a:extLst>
                </a:gridCol>
                <a:gridCol w="2816942">
                  <a:extLst>
                    <a:ext uri="{9D8B030D-6E8A-4147-A177-3AD203B41FA5}">
                      <a16:colId xmlns:a16="http://schemas.microsoft.com/office/drawing/2014/main" val="3554756463"/>
                    </a:ext>
                  </a:extLst>
                </a:gridCol>
              </a:tblGrid>
              <a:tr h="1649942"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altLang="zh-HK" dirty="0"/>
                    </a:p>
                    <a:p>
                      <a:endParaRPr lang="en-US" altLang="zh-HK" dirty="0"/>
                    </a:p>
                    <a:p>
                      <a:r>
                        <a:rPr lang="zh-HK" altLang="en-US" sz="1800" b="1" dirty="0">
                          <a:latin typeface="方正静蕾简体" panose="02000000000000000000" pitchFamily="2" charset="-122"/>
                          <a:ea typeface="方正静蕾简体" panose="02000000000000000000" pitchFamily="2" charset="-122"/>
                        </a:rPr>
                        <a:t>主</a:t>
                      </a:r>
                      <a:r>
                        <a:rPr lang="zh-CN" altLang="en-US" sz="1800" b="1" dirty="0">
                          <a:latin typeface="方正静蕾简体" panose="02000000000000000000" pitchFamily="2" charset="-122"/>
                          <a:ea typeface="方正静蕾简体" panose="02000000000000000000" pitchFamily="2" charset="-122"/>
                        </a:rPr>
                        <a:t>目录</a:t>
                      </a:r>
                      <a:r>
                        <a:rPr lang="zh-HK" altLang="en-US" sz="1800" b="1" dirty="0">
                          <a:latin typeface="方正静蕾简体" panose="02000000000000000000" pitchFamily="2" charset="-122"/>
                          <a:ea typeface="方正静蕾简体" panose="02000000000000000000" pitchFamily="2" charset="-122"/>
                        </a:rPr>
                        <a:t>（右上角）</a:t>
                      </a:r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585978"/>
                  </a:ext>
                </a:extLst>
              </a:tr>
              <a:tr h="1649942">
                <a:tc>
                  <a:txBody>
                    <a:bodyPr/>
                    <a:lstStyle/>
                    <a:p>
                      <a:endParaRPr lang="zh-HK" alt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HK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altLang="zh-HK" dirty="0"/>
                    </a:p>
                    <a:p>
                      <a:endParaRPr lang="en-US" altLang="zh-HK" dirty="0"/>
                    </a:p>
                    <a:p>
                      <a:r>
                        <a:rPr lang="en-US" altLang="zh-HK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tings </a:t>
                      </a:r>
                      <a:r>
                        <a:rPr lang="en-US" altLang="zh-HK" b="1" dirty="0">
                          <a:latin typeface="Times New Roman" panose="02020603050405020304" pitchFamily="18" charset="0"/>
                          <a:ea typeface="方正静蕾简体" panose="0200000000000000000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altLang="en-US" b="1" dirty="0">
                          <a:ea typeface="方正静蕾简体" panose="02000000000000000000"/>
                        </a:rPr>
                        <a:t>設定 </a:t>
                      </a:r>
                      <a:r>
                        <a:rPr lang="en-US" altLang="zh-CN" b="1" dirty="0">
                          <a:latin typeface="Times New Roman" panose="02020603050405020304" pitchFamily="18" charset="0"/>
                          <a:ea typeface="方正静蕾简体" panose="0200000000000000000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altLang="en-US" b="1" dirty="0">
                          <a:ea typeface="方正静蕾简体" panose="02000000000000000000"/>
                        </a:rPr>
                        <a:t>设置</a:t>
                      </a:r>
                      <a:endParaRPr lang="en-US" altLang="zh-CN" b="1" dirty="0">
                        <a:ea typeface="方正静蕾简体" panose="02000000000000000000"/>
                      </a:endParaRPr>
                    </a:p>
                    <a:p>
                      <a:r>
                        <a:rPr lang="zh-CN" altLang="en-US" b="1" dirty="0">
                          <a:ea typeface="方正静蕾简体" panose="02000000000000000000"/>
                        </a:rPr>
                        <a:t>→选择你喜好的语言</a:t>
                      </a:r>
                      <a:endParaRPr lang="zh-HK" alt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714136"/>
                  </a:ext>
                </a:extLst>
              </a:tr>
            </a:tbl>
          </a:graphicData>
        </a:graphic>
      </p:graphicFrame>
      <p:pic>
        <p:nvPicPr>
          <p:cNvPr id="7" name="圖片 6">
            <a:extLst>
              <a:ext uri="{FF2B5EF4-FFF2-40B4-BE49-F238E27FC236}">
                <a16:creationId xmlns:a16="http://schemas.microsoft.com/office/drawing/2014/main" id="{33AD3EAC-D449-4F42-89BD-E112ED1379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182" y="2599948"/>
            <a:ext cx="3600000" cy="93719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A71D7B1-5B98-984E-B84B-751859C5EA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182" y="4229187"/>
            <a:ext cx="3600000" cy="888889"/>
          </a:xfrm>
          <a:prstGeom prst="rect">
            <a:avLst/>
          </a:prstGeom>
        </p:spPr>
      </p:pic>
      <p:cxnSp>
        <p:nvCxnSpPr>
          <p:cNvPr id="27" name="Straight Arrow Connector 1374209193">
            <a:extLst>
              <a:ext uri="{FF2B5EF4-FFF2-40B4-BE49-F238E27FC236}">
                <a16:creationId xmlns:a16="http://schemas.microsoft.com/office/drawing/2014/main" id="{31DB6E87-5E3E-6642-8E8C-8B06CD7DA8D9}"/>
              </a:ext>
            </a:extLst>
          </p:cNvPr>
          <p:cNvCxnSpPr/>
          <p:nvPr/>
        </p:nvCxnSpPr>
        <p:spPr>
          <a:xfrm flipH="1">
            <a:off x="5750607" y="2972658"/>
            <a:ext cx="1080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1374209193">
            <a:extLst>
              <a:ext uri="{FF2B5EF4-FFF2-40B4-BE49-F238E27FC236}">
                <a16:creationId xmlns:a16="http://schemas.microsoft.com/office/drawing/2014/main" id="{30471545-4C48-6245-BCB6-CF1107923346}"/>
              </a:ext>
            </a:extLst>
          </p:cNvPr>
          <p:cNvCxnSpPr/>
          <p:nvPr/>
        </p:nvCxnSpPr>
        <p:spPr>
          <a:xfrm flipH="1">
            <a:off x="5750607" y="4673631"/>
            <a:ext cx="1080000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262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21" name="矩形 58">
            <a:extLst>
              <a:ext uri="{FF2B5EF4-FFF2-40B4-BE49-F238E27FC236}">
                <a16:creationId xmlns:a16="http://schemas.microsoft.com/office/drawing/2014/main" id="{3D2814AB-EAF6-4A06-AF25-9FADE7268C17}"/>
              </a:ext>
            </a:extLst>
          </p:cNvPr>
          <p:cNvSpPr/>
          <p:nvPr/>
        </p:nvSpPr>
        <p:spPr>
          <a:xfrm>
            <a:off x="1138290" y="1633813"/>
            <a:ext cx="99154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u="sng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提示</a:t>
            </a: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 </a:t>
            </a:r>
            <a:r>
              <a:rPr lang="en-US" altLang="zh-HK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eoGebra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用完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移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是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好的做法。</a:t>
            </a: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你可以理解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这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做法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34C58E2-C733-432C-8340-1DF336856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9125" y="3429000"/>
            <a:ext cx="8773749" cy="197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431256" y="2828835"/>
            <a:ext cx="73294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下的步骤将引导我们在活动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1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在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之间找到我们的总部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，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即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中点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03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21338" y="3190338"/>
            <a:ext cx="51199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方正静蕾简体" panose="02000000000000000000" pitchFamily="2" charset="-122"/>
                <a:ea typeface="方正静蕾简体" panose="02000000000000000000" pitchFamily="2" charset="-122"/>
              </a:rPr>
              <a:t>i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网格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主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endParaRPr lang="en-US" altLang="zh-CN" sz="32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EC95BAC-85CD-44D8-ABEC-89AD56C2DE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352" y="2368803"/>
            <a:ext cx="2542141" cy="28433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3861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331A27-E646-4C18-8159-66CEB2800F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15" t="8173"/>
          <a:stretch/>
        </p:blipFill>
        <p:spPr>
          <a:xfrm>
            <a:off x="6828502" y="2613529"/>
            <a:ext cx="4172221" cy="2939251"/>
          </a:xfrm>
          <a:prstGeom prst="rect">
            <a:avLst/>
          </a:prstGeom>
        </p:spPr>
      </p:pic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6306770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文本框 62">
            <a:extLst>
              <a:ext uri="{FF2B5EF4-FFF2-40B4-BE49-F238E27FC236}">
                <a16:creationId xmlns:a16="http://schemas.microsoft.com/office/drawing/2014/main" id="{51EAC6AB-1E13-475A-9877-946C84521AA4}"/>
              </a:ext>
            </a:extLst>
          </p:cNvPr>
          <p:cNvSpPr txBox="1"/>
          <p:nvPr/>
        </p:nvSpPr>
        <p:spPr>
          <a:xfrm>
            <a:off x="6306770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高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7" name="文本框 68">
            <a:extLst>
              <a:ext uri="{FF2B5EF4-FFF2-40B4-BE49-F238E27FC236}">
                <a16:creationId xmlns:a16="http://schemas.microsoft.com/office/drawing/2014/main" id="{0344353A-7C2F-4461-B4FE-B66E7905AB1A}"/>
              </a:ext>
            </a:extLst>
          </p:cNvPr>
          <p:cNvSpPr txBox="1"/>
          <p:nvPr/>
        </p:nvSpPr>
        <p:spPr>
          <a:xfrm>
            <a:off x="9124214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5920686" y="516534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73">
            <a:extLst>
              <a:ext uri="{FF2B5EF4-FFF2-40B4-BE49-F238E27FC236}">
                <a16:creationId xmlns:a16="http://schemas.microsoft.com/office/drawing/2014/main" id="{867857A0-C42B-4D7B-9202-30295407B06A}"/>
              </a:ext>
            </a:extLst>
          </p:cNvPr>
          <p:cNvGrpSpPr/>
          <p:nvPr/>
        </p:nvGrpSpPr>
        <p:grpSpPr>
          <a:xfrm>
            <a:off x="5940504" y="995523"/>
            <a:ext cx="401146" cy="350716"/>
            <a:chOff x="4686124" y="2670432"/>
            <a:chExt cx="620528" cy="542518"/>
          </a:xfrm>
        </p:grpSpPr>
        <p:pic>
          <p:nvPicPr>
            <p:cNvPr id="62" name="图片 74">
              <a:extLst>
                <a:ext uri="{FF2B5EF4-FFF2-40B4-BE49-F238E27FC236}">
                  <a16:creationId xmlns:a16="http://schemas.microsoft.com/office/drawing/2014/main" id="{B6E10496-CFB5-4A9D-AABC-9A7B3B1C7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3" name="任意多边形 75">
              <a:extLst>
                <a:ext uri="{FF2B5EF4-FFF2-40B4-BE49-F238E27FC236}">
                  <a16:creationId xmlns:a16="http://schemas.microsoft.com/office/drawing/2014/main" id="{50E9C5A9-DFF8-4E64-86D2-39221DB8C71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79">
            <a:extLst>
              <a:ext uri="{FF2B5EF4-FFF2-40B4-BE49-F238E27FC236}">
                <a16:creationId xmlns:a16="http://schemas.microsoft.com/office/drawing/2014/main" id="{16BE31E6-8710-4874-B010-2BF1FA700C57}"/>
              </a:ext>
            </a:extLst>
          </p:cNvPr>
          <p:cNvGrpSpPr/>
          <p:nvPr/>
        </p:nvGrpSpPr>
        <p:grpSpPr>
          <a:xfrm>
            <a:off x="8761271" y="985460"/>
            <a:ext cx="401146" cy="350716"/>
            <a:chOff x="4686124" y="2670432"/>
            <a:chExt cx="620528" cy="542518"/>
          </a:xfrm>
        </p:grpSpPr>
        <p:pic>
          <p:nvPicPr>
            <p:cNvPr id="68" name="图片 80">
              <a:extLst>
                <a:ext uri="{FF2B5EF4-FFF2-40B4-BE49-F238E27FC236}">
                  <a16:creationId xmlns:a16="http://schemas.microsoft.com/office/drawing/2014/main" id="{B30AD05E-C279-4B97-9B8D-136A1BCFE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9" name="任意多边形 81">
              <a:extLst>
                <a:ext uri="{FF2B5EF4-FFF2-40B4-BE49-F238E27FC236}">
                  <a16:creationId xmlns:a16="http://schemas.microsoft.com/office/drawing/2014/main" id="{29AE7A24-73B8-4885-BE6E-2AC38CE09A0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487547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1.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內心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三角形的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______________</a:t>
            </a: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的交点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注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在三角形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内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最大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心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该圆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则称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的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内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切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238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7037E-6 L -0.40079 0.292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39" y="1463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2.96296E-6 L -0.40118 0.2946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65" y="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44328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定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格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距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类型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sym typeface="Wingdings" panose="05000000000000000000" pitchFamily="2" charset="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主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刻度间距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45E43A6-E0C8-4B98-9D1E-9B1D848F230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265" y="1840718"/>
            <a:ext cx="3708228" cy="42253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998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i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534754"/>
            <a:ext cx="38090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2, 6)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0, 2)</a:t>
            </a:r>
            <a:b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或任何你所期望的地方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8090736-1C49-452E-8AE2-20477973B55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459" y="1467655"/>
            <a:ext cx="6227938" cy="39226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3BAD1316-3FCD-4590-8F67-7EFB116F7DA9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980"/>
          <a:stretch/>
        </p:blipFill>
        <p:spPr bwMode="auto">
          <a:xfrm>
            <a:off x="2006403" y="4481649"/>
            <a:ext cx="2017834" cy="14214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476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534754"/>
            <a:ext cx="58734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总部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中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/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心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重命名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输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id="{9E68F1AB-6E91-4600-8708-01BCAA5253AB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73"/>
          <a:stretch/>
        </p:blipFill>
        <p:spPr bwMode="auto">
          <a:xfrm>
            <a:off x="8298428" y="1653900"/>
            <a:ext cx="1824489" cy="35501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1125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1" y="2534754"/>
            <a:ext cx="516552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常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标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/>
                <a:sym typeface="Wingdings" panose="05000000000000000000" pitchFamily="2" charset="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数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13D1EDD1-1379-401A-A9A5-4FAECD801627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60783"/>
          <a:stretch/>
        </p:blipFill>
        <p:spPr bwMode="auto">
          <a:xfrm>
            <a:off x="8790040" y="2359562"/>
            <a:ext cx="1725560" cy="21239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06529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8B5FA63-C7F6-4E2D-B628-A2E0A165608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394" y="2449329"/>
            <a:ext cx="5492453" cy="3904141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58">
            <a:extLst>
              <a:ext uri="{FF2B5EF4-FFF2-40B4-BE49-F238E27FC236}">
                <a16:creationId xmlns:a16="http://schemas.microsoft.com/office/drawing/2014/main" id="{708FDC20-D730-48AF-8246-D482912432B1}"/>
              </a:ext>
            </a:extLst>
          </p:cNvPr>
          <p:cNvSpPr/>
          <p:nvPr/>
        </p:nvSpPr>
        <p:spPr>
          <a:xfrm>
            <a:off x="3881297" y="1732155"/>
            <a:ext cx="31791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注</a:t>
            </a:r>
            <a:r>
              <a:rPr lang="zh-TW" altLang="en-US" sz="20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你可以</a:t>
            </a: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移动点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</a:p>
          <a:p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来观察点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0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变化</a:t>
            </a:r>
            <a:r>
              <a:rPr lang="zh-TW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8E7CDEB-74A0-4122-8543-9E80F6C559AB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76"/>
          <a:stretch/>
        </p:blipFill>
        <p:spPr bwMode="auto">
          <a:xfrm>
            <a:off x="7315207" y="637779"/>
            <a:ext cx="3179185" cy="57156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39599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</a:t>
            </a: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7253541D-E8FC-4E3B-AB1A-8666FC0C1C17}"/>
              </a:ext>
            </a:extLst>
          </p:cNvPr>
          <p:cNvSpPr/>
          <p:nvPr/>
        </p:nvSpPr>
        <p:spPr>
          <a:xfrm>
            <a:off x="1220531" y="2534754"/>
            <a:ext cx="540149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颜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样式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 </a:t>
            </a:r>
            <a:b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样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栏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（右上角）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颜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和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型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8E71B7E-0135-4DD1-AF04-6F90D807B75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237" y="3429000"/>
            <a:ext cx="986298" cy="999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E56957-EC64-45E0-811F-18F0CA94146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181" y="4766744"/>
            <a:ext cx="5401494" cy="6978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660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334047" y="2828835"/>
            <a:ext cx="75239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3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下的步骤将引导我们在活动 </a:t>
            </a:r>
            <a:r>
              <a:rPr lang="en-US" altLang="zh-CN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b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找到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总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即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外心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99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21338" y="3190338"/>
            <a:ext cx="51199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方正静蕾简体" panose="02000000000000000000" pitchFamily="2" charset="-122"/>
                <a:ea typeface="方正静蕾简体" panose="02000000000000000000" pitchFamily="2" charset="-122"/>
              </a:rPr>
              <a:t>i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网格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主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EC95BAC-85CD-44D8-ABEC-89AD56C2DE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352" y="2368803"/>
            <a:ext cx="2542141" cy="284339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组合 4">
            <a:extLst>
              <a:ext uri="{FF2B5EF4-FFF2-40B4-BE49-F238E27FC236}">
                <a16:creationId xmlns:a16="http://schemas.microsoft.com/office/drawing/2014/main" id="{6C599B95-F1AC-43BD-9AC7-C606C6EEF0DF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7" name="任意多边形 5">
              <a:extLst>
                <a:ext uri="{FF2B5EF4-FFF2-40B4-BE49-F238E27FC236}">
                  <a16:creationId xmlns:a16="http://schemas.microsoft.com/office/drawing/2014/main" id="{6846215C-C675-4A30-AC50-EF3EDE026554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8" name="任意多边形 6">
              <a:extLst>
                <a:ext uri="{FF2B5EF4-FFF2-40B4-BE49-F238E27FC236}">
                  <a16:creationId xmlns:a16="http://schemas.microsoft.com/office/drawing/2014/main" id="{2B910F87-7BE5-4B51-A0D1-D30E1BCF503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矩形 58">
            <a:extLst>
              <a:ext uri="{FF2B5EF4-FFF2-40B4-BE49-F238E27FC236}">
                <a16:creationId xmlns:a16="http://schemas.microsoft.com/office/drawing/2014/main" id="{D9F795E2-3007-4185-BE1B-348448C41E35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endParaRPr lang="en-US" altLang="zh-CN" sz="32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8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44328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定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格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距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类型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sym typeface="Wingdings" panose="05000000000000000000" pitchFamily="2" charset="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主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刻度间距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45E43A6-E0C8-4B98-9D1E-9B1D848F230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404" y="1840718"/>
            <a:ext cx="3708228" cy="422539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组合 4">
            <a:extLst>
              <a:ext uri="{FF2B5EF4-FFF2-40B4-BE49-F238E27FC236}">
                <a16:creationId xmlns:a16="http://schemas.microsoft.com/office/drawing/2014/main" id="{51E6C2E0-839C-496B-A6C2-718032F4BBE5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8" name="任意多边形 5">
              <a:extLst>
                <a:ext uri="{FF2B5EF4-FFF2-40B4-BE49-F238E27FC236}">
                  <a16:creationId xmlns:a16="http://schemas.microsoft.com/office/drawing/2014/main" id="{485CE855-818F-4381-9F43-5BA0DFE9BF8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9" name="任意多边形 6">
              <a:extLst>
                <a:ext uri="{FF2B5EF4-FFF2-40B4-BE49-F238E27FC236}">
                  <a16:creationId xmlns:a16="http://schemas.microsoft.com/office/drawing/2014/main" id="{B3330E9D-EE90-42D9-9D10-D4DD3D9FB17A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58">
            <a:extLst>
              <a:ext uri="{FF2B5EF4-FFF2-40B4-BE49-F238E27FC236}">
                <a16:creationId xmlns:a16="http://schemas.microsoft.com/office/drawing/2014/main" id="{2DBA4AF8-3918-44B2-BE8B-BE26B3F607ED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endParaRPr lang="en-US" altLang="zh-CN" sz="32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670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534754"/>
            <a:ext cx="55194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, 2)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7, 10)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2, 4) </a:t>
            </a:r>
            <a:b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或任何你所期望的地方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</a:t>
            </a:r>
          </a:p>
        </p:txBody>
      </p:sp>
      <p:pic>
        <p:nvPicPr>
          <p:cNvPr id="14" name="Picture 13" descr="A screenshot of a cell phone&#10;&#10;Description automatically generated">
            <a:extLst>
              <a:ext uri="{FF2B5EF4-FFF2-40B4-BE49-F238E27FC236}">
                <a16:creationId xmlns:a16="http://schemas.microsoft.com/office/drawing/2014/main" id="{74501A32-4926-4F44-BC8D-E60F9E21B0E0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980"/>
          <a:stretch/>
        </p:blipFill>
        <p:spPr bwMode="auto">
          <a:xfrm>
            <a:off x="7998748" y="2534754"/>
            <a:ext cx="1750747" cy="13034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3524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6306770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文本框 62">
            <a:extLst>
              <a:ext uri="{FF2B5EF4-FFF2-40B4-BE49-F238E27FC236}">
                <a16:creationId xmlns:a16="http://schemas.microsoft.com/office/drawing/2014/main" id="{51EAC6AB-1E13-475A-9877-946C84521AA4}"/>
              </a:ext>
            </a:extLst>
          </p:cNvPr>
          <p:cNvSpPr txBox="1"/>
          <p:nvPr/>
        </p:nvSpPr>
        <p:spPr>
          <a:xfrm>
            <a:off x="6306770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高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7" name="文本框 68">
            <a:extLst>
              <a:ext uri="{FF2B5EF4-FFF2-40B4-BE49-F238E27FC236}">
                <a16:creationId xmlns:a16="http://schemas.microsoft.com/office/drawing/2014/main" id="{0344353A-7C2F-4461-B4FE-B66E7905AB1A}"/>
              </a:ext>
            </a:extLst>
          </p:cNvPr>
          <p:cNvSpPr txBox="1"/>
          <p:nvPr/>
        </p:nvSpPr>
        <p:spPr>
          <a:xfrm>
            <a:off x="9124214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5920686" y="516534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73">
            <a:extLst>
              <a:ext uri="{FF2B5EF4-FFF2-40B4-BE49-F238E27FC236}">
                <a16:creationId xmlns:a16="http://schemas.microsoft.com/office/drawing/2014/main" id="{867857A0-C42B-4D7B-9202-30295407B06A}"/>
              </a:ext>
            </a:extLst>
          </p:cNvPr>
          <p:cNvGrpSpPr/>
          <p:nvPr/>
        </p:nvGrpSpPr>
        <p:grpSpPr>
          <a:xfrm>
            <a:off x="5940504" y="995523"/>
            <a:ext cx="401146" cy="350716"/>
            <a:chOff x="4686124" y="2670432"/>
            <a:chExt cx="620528" cy="542518"/>
          </a:xfrm>
        </p:grpSpPr>
        <p:pic>
          <p:nvPicPr>
            <p:cNvPr id="62" name="图片 74">
              <a:extLst>
                <a:ext uri="{FF2B5EF4-FFF2-40B4-BE49-F238E27FC236}">
                  <a16:creationId xmlns:a16="http://schemas.microsoft.com/office/drawing/2014/main" id="{B6E10496-CFB5-4A9D-AABC-9A7B3B1C7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3" name="任意多边形 75">
              <a:extLst>
                <a:ext uri="{FF2B5EF4-FFF2-40B4-BE49-F238E27FC236}">
                  <a16:creationId xmlns:a16="http://schemas.microsoft.com/office/drawing/2014/main" id="{50E9C5A9-DFF8-4E64-86D2-39221DB8C71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79">
            <a:extLst>
              <a:ext uri="{FF2B5EF4-FFF2-40B4-BE49-F238E27FC236}">
                <a16:creationId xmlns:a16="http://schemas.microsoft.com/office/drawing/2014/main" id="{16BE31E6-8710-4874-B010-2BF1FA700C57}"/>
              </a:ext>
            </a:extLst>
          </p:cNvPr>
          <p:cNvGrpSpPr/>
          <p:nvPr/>
        </p:nvGrpSpPr>
        <p:grpSpPr>
          <a:xfrm>
            <a:off x="8761271" y="985460"/>
            <a:ext cx="401146" cy="350716"/>
            <a:chOff x="4686124" y="2670432"/>
            <a:chExt cx="620528" cy="542518"/>
          </a:xfrm>
        </p:grpSpPr>
        <p:pic>
          <p:nvPicPr>
            <p:cNvPr id="68" name="图片 80">
              <a:extLst>
                <a:ext uri="{FF2B5EF4-FFF2-40B4-BE49-F238E27FC236}">
                  <a16:creationId xmlns:a16="http://schemas.microsoft.com/office/drawing/2014/main" id="{B30AD05E-C279-4B97-9B8D-136A1BCFE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9" name="任意多边形 81">
              <a:extLst>
                <a:ext uri="{FF2B5EF4-FFF2-40B4-BE49-F238E27FC236}">
                  <a16:creationId xmlns:a16="http://schemas.microsoft.com/office/drawing/2014/main" id="{29AE7A24-73B8-4885-BE6E-2AC38CE09A0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52687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2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外心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三角形的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______________</a:t>
            </a: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的交点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注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一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通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过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个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顶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所得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心是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O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该圆则称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的</a:t>
            </a:r>
            <a:r>
              <a:rPr lang="zh-TW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外接</a:t>
            </a:r>
            <a:r>
              <a:rPr lang="zh-CN" altLang="en-US" sz="2400" b="1" dirty="0">
                <a:solidFill>
                  <a:srgbClr val="CC6600"/>
                </a:solidFill>
                <a:latin typeface="方正静蕾简体" panose="02000000000000000000" pitchFamily="2" charset="-122"/>
                <a:ea typeface="方正静蕾简体" panose="02000000000000000000" pitchFamily="2" charset="-122"/>
              </a:rPr>
              <a:t>圆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360880-2B22-44B1-9B8C-7F03F11C28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3428" y="2100114"/>
            <a:ext cx="3915321" cy="37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22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2.96296E-6 L -0.1849 0.35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5" y="177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18489 0.3553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5" y="1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35481" y="2892295"/>
            <a:ext cx="37496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i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路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i</a:t>
            </a:r>
          </a:p>
        </p:txBody>
      </p:sp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id="{FDD9408B-782F-4D9B-B33F-65BA6BFEFA48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60783"/>
          <a:stretch/>
        </p:blipFill>
        <p:spPr bwMode="auto">
          <a:xfrm>
            <a:off x="8141058" y="2483833"/>
            <a:ext cx="1718965" cy="20172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4573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09895" y="3038951"/>
            <a:ext cx="67632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垂直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中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垂直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v</a:t>
            </a:r>
          </a:p>
        </p:txBody>
      </p:sp>
      <p:pic>
        <p:nvPicPr>
          <p:cNvPr id="14" name="Picture 13" descr="A screenshot of a cell phone&#10;&#10;Description automatically generated">
            <a:extLst>
              <a:ext uri="{FF2B5EF4-FFF2-40B4-BE49-F238E27FC236}">
                <a16:creationId xmlns:a16="http://schemas.microsoft.com/office/drawing/2014/main" id="{C8E5D3E6-61B8-44F9-91BE-1B0494B4E339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830"/>
          <a:stretch/>
        </p:blipFill>
        <p:spPr bwMode="auto">
          <a:xfrm>
            <a:off x="8253534" y="2606783"/>
            <a:ext cx="1878607" cy="24339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9773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FF29E1E-D3B2-40AA-B337-5D961019F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652" y="547285"/>
            <a:ext cx="7668695" cy="576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2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451787" y="2567003"/>
            <a:ext cx="67632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部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交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交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重新命名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输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3884619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3428999"/>
            <a:ext cx="51067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隐藏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作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即垂直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取消勾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对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B0A6D49-3D64-4D9C-B10F-53B94478A15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760" y="2473491"/>
            <a:ext cx="2581368" cy="31075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79161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719038"/>
            <a:ext cx="724504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i.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段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常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标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数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定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A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颜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样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6" name="组合 4">
            <a:extLst>
              <a:ext uri="{FF2B5EF4-FFF2-40B4-BE49-F238E27FC236}">
                <a16:creationId xmlns:a16="http://schemas.microsoft.com/office/drawing/2014/main" id="{3593DE22-9A3F-436E-9507-F2B1AD2F9AC8}"/>
              </a:ext>
            </a:extLst>
          </p:cNvPr>
          <p:cNvGrpSpPr/>
          <p:nvPr/>
        </p:nvGrpSpPr>
        <p:grpSpPr>
          <a:xfrm>
            <a:off x="7998748" y="637780"/>
            <a:ext cx="2133393" cy="1603976"/>
            <a:chOff x="5610999" y="2123266"/>
            <a:chExt cx="5013020" cy="3268381"/>
          </a:xfrm>
        </p:grpSpPr>
        <p:sp>
          <p:nvSpPr>
            <p:cNvPr id="19" name="任意多边形 5">
              <a:extLst>
                <a:ext uri="{FF2B5EF4-FFF2-40B4-BE49-F238E27FC236}">
                  <a16:creationId xmlns:a16="http://schemas.microsoft.com/office/drawing/2014/main" id="{B58769DA-2981-4265-86E2-1C6ACB61DE2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DB362D36-B1CE-41F0-B153-3504B29A89A3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58">
            <a:extLst>
              <a:ext uri="{FF2B5EF4-FFF2-40B4-BE49-F238E27FC236}">
                <a16:creationId xmlns:a16="http://schemas.microsoft.com/office/drawing/2014/main" id="{498CB6C2-8CB7-4051-B1BA-0676AD8C7576}"/>
              </a:ext>
            </a:extLst>
          </p:cNvPr>
          <p:cNvSpPr/>
          <p:nvPr/>
        </p:nvSpPr>
        <p:spPr>
          <a:xfrm>
            <a:off x="8244970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i</a:t>
            </a:r>
          </a:p>
        </p:txBody>
      </p:sp>
    </p:spTree>
    <p:extLst>
      <p:ext uri="{BB962C8B-B14F-4D97-AF65-F5344CB8AC3E}">
        <p14:creationId xmlns:p14="http://schemas.microsoft.com/office/powerpoint/2010/main" val="410495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3" name="矩形 58">
            <a:extLst>
              <a:ext uri="{FF2B5EF4-FFF2-40B4-BE49-F238E27FC236}">
                <a16:creationId xmlns:a16="http://schemas.microsoft.com/office/drawing/2014/main" id="{27635C8B-3783-47D7-9C0B-444DE60FDB27}"/>
              </a:ext>
            </a:extLst>
          </p:cNvPr>
          <p:cNvSpPr/>
          <p:nvPr/>
        </p:nvSpPr>
        <p:spPr>
          <a:xfrm>
            <a:off x="1051118" y="6122637"/>
            <a:ext cx="72450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注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你可以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移动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来观察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Q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变化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  <p:grpSp>
        <p:nvGrpSpPr>
          <p:cNvPr id="15" name="Canvas 9">
            <a:extLst>
              <a:ext uri="{FF2B5EF4-FFF2-40B4-BE49-F238E27FC236}">
                <a16:creationId xmlns:a16="http://schemas.microsoft.com/office/drawing/2014/main" id="{A002BAF1-8E41-4CE5-9BDB-A2E4F7C482E5}"/>
              </a:ext>
            </a:extLst>
          </p:cNvPr>
          <p:cNvGrpSpPr/>
          <p:nvPr/>
        </p:nvGrpSpPr>
        <p:grpSpPr>
          <a:xfrm>
            <a:off x="1430126" y="1086616"/>
            <a:ext cx="9331747" cy="5037527"/>
            <a:chOff x="0" y="0"/>
            <a:chExt cx="5274310" cy="291528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4CB3DA4-D209-424E-8B88-EF9FCF02BA17}"/>
                </a:ext>
              </a:extLst>
            </p:cNvPr>
            <p:cNvSpPr/>
            <p:nvPr/>
          </p:nvSpPr>
          <p:spPr>
            <a:xfrm>
              <a:off x="0" y="0"/>
              <a:ext cx="5274310" cy="291528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F2AEDBE-3C50-42C0-B717-0ACF152DA1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"/>
              <a:ext cx="3333115" cy="285813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ED14E51-8445-4AE0-9138-47119D8795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976"/>
            <a:stretch/>
          </p:blipFill>
          <p:spPr bwMode="auto">
            <a:xfrm>
              <a:off x="3613760" y="28"/>
              <a:ext cx="1645920" cy="28790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477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2334047" y="2828835"/>
            <a:ext cx="75239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4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以下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将引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活动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2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，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商店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之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找到我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们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仓库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位置，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 即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內心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22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sp>
        <p:nvSpPr>
          <p:cNvPr id="85" name="矩形 58">
            <a:extLst>
              <a:ext uri="{FF2B5EF4-FFF2-40B4-BE49-F238E27FC236}">
                <a16:creationId xmlns:a16="http://schemas.microsoft.com/office/drawing/2014/main" id="{39AF11EE-0EDD-4D24-B9A5-CFBEB162E0FB}"/>
              </a:ext>
            </a:extLst>
          </p:cNvPr>
          <p:cNvSpPr/>
          <p:nvPr/>
        </p:nvSpPr>
        <p:spPr>
          <a:xfrm>
            <a:off x="1321338" y="3190338"/>
            <a:ext cx="51199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方正静蕾简体" panose="02000000000000000000" pitchFamily="2" charset="-122"/>
                <a:ea typeface="方正静蕾简体" panose="02000000000000000000" pitchFamily="2" charset="-122"/>
              </a:rPr>
              <a:t>i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网格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主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endParaRPr lang="en-US" altLang="zh-CN" sz="32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EC95BAC-85CD-44D8-ABEC-89AD56C2DED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352" y="2368803"/>
            <a:ext cx="2542141" cy="28433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178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grpSp>
        <p:nvGrpSpPr>
          <p:cNvPr id="11" name="组合 4">
            <a:extLst>
              <a:ext uri="{FF2B5EF4-FFF2-40B4-BE49-F238E27FC236}">
                <a16:creationId xmlns:a16="http://schemas.microsoft.com/office/drawing/2014/main" id="{2165C5D3-66A1-4D50-BA49-EBFD2DED5760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2" name="任意多边形 5">
              <a:extLst>
                <a:ext uri="{FF2B5EF4-FFF2-40B4-BE49-F238E27FC236}">
                  <a16:creationId xmlns:a16="http://schemas.microsoft.com/office/drawing/2014/main" id="{83770A83-356D-42DF-8668-AF9417027095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13" name="任意多边形 6">
              <a:extLst>
                <a:ext uri="{FF2B5EF4-FFF2-40B4-BE49-F238E27FC236}">
                  <a16:creationId xmlns:a16="http://schemas.microsoft.com/office/drawing/2014/main" id="{0CDDF103-0F9B-496F-B08D-DE25B61A5090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矩形 58">
            <a:extLst>
              <a:ext uri="{FF2B5EF4-FFF2-40B4-BE49-F238E27FC236}">
                <a16:creationId xmlns:a16="http://schemas.microsoft.com/office/drawing/2014/main" id="{D70DF379-12C9-48D6-82C9-8031D79FA95B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i</a:t>
            </a:r>
            <a:endParaRPr lang="en-US" altLang="zh-CN" sz="3200" b="1" dirty="0">
              <a:latin typeface="Times New Roman" panose="02020603050405020304" pitchFamily="18" charset="0"/>
              <a:ea typeface="方正静蕾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198315" y="2614587"/>
            <a:ext cx="443281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方正静蕾简体" panose="02000000000000000000" pitchFamily="2" charset="-122"/>
                <a:ea typeface="方正静蕾简体" panose="02000000000000000000" pitchFamily="2" charset="-122"/>
              </a:rPr>
              <a:t>i</a:t>
            </a:r>
            <a:r>
              <a:rPr lang="en-US" altLang="zh-CN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定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格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间距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在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上按滑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键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图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网格类型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en-GB" sz="2400" kern="100" dirty="0">
                <a:effectLst/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sym typeface="Wingdings" panose="05000000000000000000" pitchFamily="2" charset="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主要网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刻度间距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x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y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= 1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45E43A6-E0C8-4B98-9D1E-9B1D848F230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265" y="1840718"/>
            <a:ext cx="3708228" cy="42253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91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6306770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文本框 62">
            <a:extLst>
              <a:ext uri="{FF2B5EF4-FFF2-40B4-BE49-F238E27FC236}">
                <a16:creationId xmlns:a16="http://schemas.microsoft.com/office/drawing/2014/main" id="{51EAC6AB-1E13-475A-9877-946C84521AA4}"/>
              </a:ext>
            </a:extLst>
          </p:cNvPr>
          <p:cNvSpPr txBox="1"/>
          <p:nvPr/>
        </p:nvSpPr>
        <p:spPr>
          <a:xfrm>
            <a:off x="6306770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高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7" name="文本框 68">
            <a:extLst>
              <a:ext uri="{FF2B5EF4-FFF2-40B4-BE49-F238E27FC236}">
                <a16:creationId xmlns:a16="http://schemas.microsoft.com/office/drawing/2014/main" id="{0344353A-7C2F-4461-B4FE-B66E7905AB1A}"/>
              </a:ext>
            </a:extLst>
          </p:cNvPr>
          <p:cNvSpPr txBox="1"/>
          <p:nvPr/>
        </p:nvSpPr>
        <p:spPr>
          <a:xfrm>
            <a:off x="9124214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5920686" y="516534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73">
            <a:extLst>
              <a:ext uri="{FF2B5EF4-FFF2-40B4-BE49-F238E27FC236}">
                <a16:creationId xmlns:a16="http://schemas.microsoft.com/office/drawing/2014/main" id="{867857A0-C42B-4D7B-9202-30295407B06A}"/>
              </a:ext>
            </a:extLst>
          </p:cNvPr>
          <p:cNvGrpSpPr/>
          <p:nvPr/>
        </p:nvGrpSpPr>
        <p:grpSpPr>
          <a:xfrm>
            <a:off x="5940504" y="995523"/>
            <a:ext cx="401146" cy="350716"/>
            <a:chOff x="4686124" y="2670432"/>
            <a:chExt cx="620528" cy="542518"/>
          </a:xfrm>
        </p:grpSpPr>
        <p:pic>
          <p:nvPicPr>
            <p:cNvPr id="62" name="图片 74">
              <a:extLst>
                <a:ext uri="{FF2B5EF4-FFF2-40B4-BE49-F238E27FC236}">
                  <a16:creationId xmlns:a16="http://schemas.microsoft.com/office/drawing/2014/main" id="{B6E10496-CFB5-4A9D-AABC-9A7B3B1C7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3" name="任意多边形 75">
              <a:extLst>
                <a:ext uri="{FF2B5EF4-FFF2-40B4-BE49-F238E27FC236}">
                  <a16:creationId xmlns:a16="http://schemas.microsoft.com/office/drawing/2014/main" id="{50E9C5A9-DFF8-4E64-86D2-39221DB8C71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79">
            <a:extLst>
              <a:ext uri="{FF2B5EF4-FFF2-40B4-BE49-F238E27FC236}">
                <a16:creationId xmlns:a16="http://schemas.microsoft.com/office/drawing/2014/main" id="{16BE31E6-8710-4874-B010-2BF1FA700C57}"/>
              </a:ext>
            </a:extLst>
          </p:cNvPr>
          <p:cNvGrpSpPr/>
          <p:nvPr/>
        </p:nvGrpSpPr>
        <p:grpSpPr>
          <a:xfrm>
            <a:off x="8761271" y="985460"/>
            <a:ext cx="401146" cy="350716"/>
            <a:chOff x="4686124" y="2670432"/>
            <a:chExt cx="620528" cy="542518"/>
          </a:xfrm>
        </p:grpSpPr>
        <p:pic>
          <p:nvPicPr>
            <p:cNvPr id="68" name="图片 80">
              <a:extLst>
                <a:ext uri="{FF2B5EF4-FFF2-40B4-BE49-F238E27FC236}">
                  <a16:creationId xmlns:a16="http://schemas.microsoft.com/office/drawing/2014/main" id="{B30AD05E-C279-4B97-9B8D-136A1BCFE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9" name="任意多边形 81">
              <a:extLst>
                <a:ext uri="{FF2B5EF4-FFF2-40B4-BE49-F238E27FC236}">
                  <a16:creationId xmlns:a16="http://schemas.microsoft.com/office/drawing/2014/main" id="{29AE7A24-73B8-4885-BE6E-2AC38CE09A0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5268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3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形心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G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三角形的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______________</a:t>
            </a: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的交点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E72B3D-609A-41F7-9A1C-7005BE5C369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304"/>
          <a:stretch/>
        </p:blipFill>
        <p:spPr>
          <a:xfrm>
            <a:off x="6374299" y="2613529"/>
            <a:ext cx="4372585" cy="2802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31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0.40182 0.3629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91" y="1814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2.96296E-6 L -0.39558 0.3555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79" y="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20530" y="2534754"/>
            <a:ext cx="55194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商店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, 2)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7, 10)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(12, 4) </a:t>
            </a:r>
            <a:b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</a:b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或任何你所期望的地方</a:t>
            </a:r>
          </a:p>
        </p:txBody>
      </p:sp>
      <p:grpSp>
        <p:nvGrpSpPr>
          <p:cNvPr id="14" name="组合 4">
            <a:extLst>
              <a:ext uri="{FF2B5EF4-FFF2-40B4-BE49-F238E27FC236}">
                <a16:creationId xmlns:a16="http://schemas.microsoft.com/office/drawing/2014/main" id="{019919A9-A9F1-4396-AEAA-497DFF5DBEC1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8" name="任意多边形 5">
              <a:extLst>
                <a:ext uri="{FF2B5EF4-FFF2-40B4-BE49-F238E27FC236}">
                  <a16:creationId xmlns:a16="http://schemas.microsoft.com/office/drawing/2014/main" id="{4B18A152-5C58-4DDD-B86A-BEA580F4AA3D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2" name="任意多边形 6">
              <a:extLst>
                <a:ext uri="{FF2B5EF4-FFF2-40B4-BE49-F238E27FC236}">
                  <a16:creationId xmlns:a16="http://schemas.microsoft.com/office/drawing/2014/main" id="{FF946F3A-25AD-4AD1-945E-6EE8F980837C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58">
            <a:extLst>
              <a:ext uri="{FF2B5EF4-FFF2-40B4-BE49-F238E27FC236}">
                <a16:creationId xmlns:a16="http://schemas.microsoft.com/office/drawing/2014/main" id="{404F3C8D-3641-4663-B9FE-6F8DD404A50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</a:t>
            </a: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617ED3E4-851E-4773-A869-C1238B65EB8F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980"/>
          <a:stretch/>
        </p:blipFill>
        <p:spPr bwMode="auto">
          <a:xfrm>
            <a:off x="7924195" y="2733009"/>
            <a:ext cx="2075211" cy="139198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8478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1235481" y="2892295"/>
            <a:ext cx="37496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ii.  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建造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路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线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</a:p>
        </p:txBody>
      </p:sp>
      <p:grpSp>
        <p:nvGrpSpPr>
          <p:cNvPr id="17" name="组合 4">
            <a:extLst>
              <a:ext uri="{FF2B5EF4-FFF2-40B4-BE49-F238E27FC236}">
                <a16:creationId xmlns:a16="http://schemas.microsoft.com/office/drawing/2014/main" id="{048AA0E5-A46E-4829-80DA-7C08069DB2F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18" name="任意多边形 5">
              <a:extLst>
                <a:ext uri="{FF2B5EF4-FFF2-40B4-BE49-F238E27FC236}">
                  <a16:creationId xmlns:a16="http://schemas.microsoft.com/office/drawing/2014/main" id="{FE10D231-BB65-4D66-ADC2-820FC96A8F3C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2" name="任意多边形 6">
              <a:extLst>
                <a:ext uri="{FF2B5EF4-FFF2-40B4-BE49-F238E27FC236}">
                  <a16:creationId xmlns:a16="http://schemas.microsoft.com/office/drawing/2014/main" id="{E238DC26-D902-47A4-8BEC-A6EDDB1CE1BD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矩形 58">
            <a:extLst>
              <a:ext uri="{FF2B5EF4-FFF2-40B4-BE49-F238E27FC236}">
                <a16:creationId xmlns:a16="http://schemas.microsoft.com/office/drawing/2014/main" id="{885E19CE-B359-45BD-9DD0-7E72AF8A6B4E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ii</a:t>
            </a: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50BDD4BF-D12F-4D64-8F31-78A2DA4517B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60783"/>
          <a:stretch/>
        </p:blipFill>
        <p:spPr bwMode="auto">
          <a:xfrm>
            <a:off x="7744932" y="2383503"/>
            <a:ext cx="1733714" cy="209099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8434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644170"/>
            <a:ext cx="67632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角形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个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的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AC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zh-TW" altLang="en-US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∠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v</a:t>
            </a: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42ABBF0-B580-4254-BC0A-4330B8140530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518"/>
          <a:stretch/>
        </p:blipFill>
        <p:spPr bwMode="auto">
          <a:xfrm>
            <a:off x="8753370" y="2147478"/>
            <a:ext cx="1731123" cy="25630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0325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82E1C70-8F55-4CF2-BC39-E9D9B3F091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126" y="542522"/>
            <a:ext cx="7687748" cy="577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239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644170"/>
            <a:ext cx="67632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仓库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交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那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重命名」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 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输入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en-US" altLang="zh-TW" sz="24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</a:t>
            </a:r>
          </a:p>
        </p:txBody>
      </p:sp>
    </p:spTree>
    <p:extLst>
      <p:ext uri="{BB962C8B-B14F-4D97-AF65-F5344CB8AC3E}">
        <p14:creationId xmlns:p14="http://schemas.microsoft.com/office/powerpoint/2010/main" val="193694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隐藏构作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即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取消勾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示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8D146A6-EB4B-4F05-B156-F221DAB45D9D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095" y="2011502"/>
            <a:ext cx="2707724" cy="28349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0537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到三角形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垂足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</a:rPr>
              <a:t>AB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描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交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重新命名那些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如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所示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i</a:t>
            </a: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98926827-504D-4A93-8176-DC938EA58B77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723"/>
          <a:stretch/>
        </p:blipFill>
        <p:spPr bwMode="auto">
          <a:xfrm>
            <a:off x="8253535" y="3292793"/>
            <a:ext cx="2011343" cy="13804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3253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5409646-4397-4D07-863C-A5E79B5F5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2126" y="537759"/>
            <a:ext cx="7687748" cy="578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12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3" y="2828835"/>
            <a:ext cx="67632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viii. 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隐藏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作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（即垂直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）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击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每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取消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勾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示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viii</a:t>
            </a:r>
          </a:p>
        </p:txBody>
      </p:sp>
    </p:spTree>
    <p:extLst>
      <p:ext uri="{BB962C8B-B14F-4D97-AF65-F5344CB8AC3E}">
        <p14:creationId xmlns:p14="http://schemas.microsoft.com/office/powerpoint/2010/main" val="195355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15" name="矩形 58">
            <a:extLst>
              <a:ext uri="{FF2B5EF4-FFF2-40B4-BE49-F238E27FC236}">
                <a16:creationId xmlns:a16="http://schemas.microsoft.com/office/drawing/2014/main" id="{14369746-004B-42D5-87A3-3AD2CCC241CD}"/>
              </a:ext>
            </a:extLst>
          </p:cNvPr>
          <p:cNvSpPr/>
          <p:nvPr/>
        </p:nvSpPr>
        <p:spPr>
          <a:xfrm>
            <a:off x="989272" y="2828835"/>
            <a:ext cx="943783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ix.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，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S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T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距离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使用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段」工具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绘画线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段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右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键点选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置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常规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页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显示标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  <a:b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</a:br>
            <a:r>
              <a:rPr lang="en-GB" sz="2400" kern="100" dirty="0">
                <a:latin typeface="Times New Roman" panose="02020603050405020304" pitchFamily="18" charset="0"/>
                <a:ea typeface="方正静蕾简体" panose="0200000000000000000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选择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数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」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设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定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R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颜色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样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对于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S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T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进行类似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步骤</a:t>
            </a:r>
            <a:endParaRPr lang="zh-TW" altLang="en-US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18" name="组合 4">
            <a:extLst>
              <a:ext uri="{FF2B5EF4-FFF2-40B4-BE49-F238E27FC236}">
                <a16:creationId xmlns:a16="http://schemas.microsoft.com/office/drawing/2014/main" id="{F0017E60-1234-447C-8AE6-BC2FAD391F55}"/>
              </a:ext>
            </a:extLst>
          </p:cNvPr>
          <p:cNvGrpSpPr/>
          <p:nvPr/>
        </p:nvGrpSpPr>
        <p:grpSpPr>
          <a:xfrm>
            <a:off x="1760181" y="637780"/>
            <a:ext cx="2133393" cy="1603976"/>
            <a:chOff x="5610999" y="2123266"/>
            <a:chExt cx="5013020" cy="3268381"/>
          </a:xfrm>
        </p:grpSpPr>
        <p:sp>
          <p:nvSpPr>
            <p:cNvPr id="22" name="任意多边形 5">
              <a:extLst>
                <a:ext uri="{FF2B5EF4-FFF2-40B4-BE49-F238E27FC236}">
                  <a16:creationId xmlns:a16="http://schemas.microsoft.com/office/drawing/2014/main" id="{7BE1BC51-9428-4C28-A62E-E2817CCAF890}"/>
                </a:ext>
              </a:extLst>
            </p:cNvPr>
            <p:cNvSpPr/>
            <p:nvPr/>
          </p:nvSpPr>
          <p:spPr>
            <a:xfrm>
              <a:off x="5610999" y="2123266"/>
              <a:ext cx="5013020" cy="3268381"/>
            </a:xfrm>
            <a:custGeom>
              <a:avLst/>
              <a:gdLst>
                <a:gd name="connsiteX0" fmla="*/ 220909 w 3116901"/>
                <a:gd name="connsiteY0" fmla="*/ 465131 h 1901593"/>
                <a:gd name="connsiteX1" fmla="*/ 230434 w 3116901"/>
                <a:gd name="connsiteY1" fmla="*/ 1674806 h 1901593"/>
                <a:gd name="connsiteX2" fmla="*/ 2592634 w 3116901"/>
                <a:gd name="connsiteY2" fmla="*/ 1760531 h 1901593"/>
                <a:gd name="connsiteX3" fmla="*/ 2916484 w 3116901"/>
                <a:gd name="connsiteY3" fmla="*/ 160331 h 1901593"/>
                <a:gd name="connsiteX4" fmla="*/ 97084 w 3116901"/>
                <a:gd name="connsiteY4" fmla="*/ 141281 h 1901593"/>
                <a:gd name="connsiteX0-1" fmla="*/ 140036 w 3217003"/>
                <a:gd name="connsiteY0-2" fmla="*/ 227006 h 1913305"/>
                <a:gd name="connsiteX1-3" fmla="*/ 330536 w 3217003"/>
                <a:gd name="connsiteY1-4" fmla="*/ 1674806 h 1913305"/>
                <a:gd name="connsiteX2-5" fmla="*/ 2692736 w 3217003"/>
                <a:gd name="connsiteY2-6" fmla="*/ 1760531 h 1913305"/>
                <a:gd name="connsiteX3-7" fmla="*/ 3016586 w 3217003"/>
                <a:gd name="connsiteY3-8" fmla="*/ 160331 h 1913305"/>
                <a:gd name="connsiteX4-9" fmla="*/ 197186 w 3217003"/>
                <a:gd name="connsiteY4-10" fmla="*/ 141281 h 1913305"/>
                <a:gd name="connsiteX0-11" fmla="*/ 62188 w 3139155"/>
                <a:gd name="connsiteY0-12" fmla="*/ 227006 h 1913305"/>
                <a:gd name="connsiteX1-13" fmla="*/ 252688 w 3139155"/>
                <a:gd name="connsiteY1-14" fmla="*/ 1674806 h 1913305"/>
                <a:gd name="connsiteX2-15" fmla="*/ 2614888 w 3139155"/>
                <a:gd name="connsiteY2-16" fmla="*/ 1760531 h 1913305"/>
                <a:gd name="connsiteX3-17" fmla="*/ 2938738 w 3139155"/>
                <a:gd name="connsiteY3-18" fmla="*/ 160331 h 1913305"/>
                <a:gd name="connsiteX4-19" fmla="*/ 119338 w 3139155"/>
                <a:gd name="connsiteY4-20" fmla="*/ 141281 h 1913305"/>
                <a:gd name="connsiteX0-21" fmla="*/ 95605 w 3174752"/>
                <a:gd name="connsiteY0-22" fmla="*/ 227006 h 1967205"/>
                <a:gd name="connsiteX1-23" fmla="*/ 228955 w 3174752"/>
                <a:gd name="connsiteY1-24" fmla="*/ 1779581 h 1967205"/>
                <a:gd name="connsiteX2-25" fmla="*/ 2648305 w 3174752"/>
                <a:gd name="connsiteY2-26" fmla="*/ 1760531 h 1967205"/>
                <a:gd name="connsiteX3-27" fmla="*/ 2972155 w 3174752"/>
                <a:gd name="connsiteY3-28" fmla="*/ 160331 h 1967205"/>
                <a:gd name="connsiteX4-29" fmla="*/ 152755 w 3174752"/>
                <a:gd name="connsiteY4-30" fmla="*/ 141281 h 1967205"/>
                <a:gd name="connsiteX0-31" fmla="*/ 0 w 3079147"/>
                <a:gd name="connsiteY0-32" fmla="*/ 227006 h 1902586"/>
                <a:gd name="connsiteX1-33" fmla="*/ 133350 w 3079147"/>
                <a:gd name="connsiteY1-34" fmla="*/ 1779581 h 1902586"/>
                <a:gd name="connsiteX2-35" fmla="*/ 2552700 w 3079147"/>
                <a:gd name="connsiteY2-36" fmla="*/ 1760531 h 1902586"/>
                <a:gd name="connsiteX3-37" fmla="*/ 2876550 w 3079147"/>
                <a:gd name="connsiteY3-38" fmla="*/ 160331 h 1902586"/>
                <a:gd name="connsiteX4-39" fmla="*/ 57150 w 3079147"/>
                <a:gd name="connsiteY4-40" fmla="*/ 141281 h 1902586"/>
                <a:gd name="connsiteX0-41" fmla="*/ 9625 w 3090241"/>
                <a:gd name="connsiteY0-42" fmla="*/ 227006 h 1933691"/>
                <a:gd name="connsiteX1-43" fmla="*/ 104875 w 3090241"/>
                <a:gd name="connsiteY1-44" fmla="*/ 1846256 h 1933691"/>
                <a:gd name="connsiteX2-45" fmla="*/ 2562325 w 3090241"/>
                <a:gd name="connsiteY2-46" fmla="*/ 1760531 h 1933691"/>
                <a:gd name="connsiteX3-47" fmla="*/ 2886175 w 3090241"/>
                <a:gd name="connsiteY3-48" fmla="*/ 160331 h 1933691"/>
                <a:gd name="connsiteX4-49" fmla="*/ 66775 w 3090241"/>
                <a:gd name="connsiteY4-50" fmla="*/ 141281 h 1933691"/>
                <a:gd name="connsiteX0-51" fmla="*/ 145124 w 3382515"/>
                <a:gd name="connsiteY0-52" fmla="*/ 229650 h 2029685"/>
                <a:gd name="connsiteX1-53" fmla="*/ 240374 w 3382515"/>
                <a:gd name="connsiteY1-54" fmla="*/ 1848900 h 2029685"/>
                <a:gd name="connsiteX2-55" fmla="*/ 3040724 w 3382515"/>
                <a:gd name="connsiteY2-56" fmla="*/ 1801275 h 2029685"/>
                <a:gd name="connsiteX3-57" fmla="*/ 3021674 w 3382515"/>
                <a:gd name="connsiteY3-58" fmla="*/ 162975 h 2029685"/>
                <a:gd name="connsiteX4-59" fmla="*/ 202274 w 3382515"/>
                <a:gd name="connsiteY4-60" fmla="*/ 143925 h 2029685"/>
                <a:gd name="connsiteX0-61" fmla="*/ 145124 w 3267646"/>
                <a:gd name="connsiteY0-62" fmla="*/ 229650 h 1964648"/>
                <a:gd name="connsiteX1-63" fmla="*/ 240374 w 3267646"/>
                <a:gd name="connsiteY1-64" fmla="*/ 1848900 h 1964648"/>
                <a:gd name="connsiteX2-65" fmla="*/ 3040724 w 3267646"/>
                <a:gd name="connsiteY2-66" fmla="*/ 1801275 h 1964648"/>
                <a:gd name="connsiteX3-67" fmla="*/ 3021674 w 3267646"/>
                <a:gd name="connsiteY3-68" fmla="*/ 162975 h 1964648"/>
                <a:gd name="connsiteX4-69" fmla="*/ 202274 w 3267646"/>
                <a:gd name="connsiteY4-70" fmla="*/ 143925 h 1964648"/>
                <a:gd name="connsiteX0-71" fmla="*/ 0 w 3122522"/>
                <a:gd name="connsiteY0-72" fmla="*/ 229650 h 1880061"/>
                <a:gd name="connsiteX1-73" fmla="*/ 95250 w 3122522"/>
                <a:gd name="connsiteY1-74" fmla="*/ 1848900 h 1880061"/>
                <a:gd name="connsiteX2-75" fmla="*/ 2895600 w 3122522"/>
                <a:gd name="connsiteY2-76" fmla="*/ 1801275 h 1880061"/>
                <a:gd name="connsiteX3-77" fmla="*/ 2876550 w 3122522"/>
                <a:gd name="connsiteY3-78" fmla="*/ 162975 h 1880061"/>
                <a:gd name="connsiteX4-79" fmla="*/ 57150 w 3122522"/>
                <a:gd name="connsiteY4-80" fmla="*/ 143925 h 1880061"/>
                <a:gd name="connsiteX0-81" fmla="*/ 0 w 3028753"/>
                <a:gd name="connsiteY0-82" fmla="*/ 170255 h 1820666"/>
                <a:gd name="connsiteX1-83" fmla="*/ 95250 w 3028753"/>
                <a:gd name="connsiteY1-84" fmla="*/ 1789505 h 1820666"/>
                <a:gd name="connsiteX2-85" fmla="*/ 2895600 w 3028753"/>
                <a:gd name="connsiteY2-86" fmla="*/ 1741880 h 1820666"/>
                <a:gd name="connsiteX3-87" fmla="*/ 2876550 w 3028753"/>
                <a:gd name="connsiteY3-88" fmla="*/ 103580 h 1820666"/>
                <a:gd name="connsiteX4-89" fmla="*/ 57150 w 3028753"/>
                <a:gd name="connsiteY4-90" fmla="*/ 84530 h 1820666"/>
                <a:gd name="connsiteX0-91" fmla="*/ 0 w 2990850"/>
                <a:gd name="connsiteY0-92" fmla="*/ 163901 h 1814312"/>
                <a:gd name="connsiteX1-93" fmla="*/ 95250 w 2990850"/>
                <a:gd name="connsiteY1-94" fmla="*/ 1783151 h 1814312"/>
                <a:gd name="connsiteX2-95" fmla="*/ 2895600 w 2990850"/>
                <a:gd name="connsiteY2-96" fmla="*/ 1735526 h 1814312"/>
                <a:gd name="connsiteX3-97" fmla="*/ 2876550 w 2990850"/>
                <a:gd name="connsiteY3-98" fmla="*/ 97226 h 1814312"/>
                <a:gd name="connsiteX4-99" fmla="*/ 57150 w 2990850"/>
                <a:gd name="connsiteY4-100" fmla="*/ 78176 h 1814312"/>
                <a:gd name="connsiteX0-101" fmla="*/ 0 w 3007550"/>
                <a:gd name="connsiteY0-102" fmla="*/ 163901 h 1834789"/>
                <a:gd name="connsiteX1-103" fmla="*/ 95250 w 3007550"/>
                <a:gd name="connsiteY1-104" fmla="*/ 1783151 h 1834789"/>
                <a:gd name="connsiteX2-105" fmla="*/ 2895600 w 3007550"/>
                <a:gd name="connsiteY2-106" fmla="*/ 1735526 h 1834789"/>
                <a:gd name="connsiteX3-107" fmla="*/ 2876550 w 3007550"/>
                <a:gd name="connsiteY3-108" fmla="*/ 97226 h 1834789"/>
                <a:gd name="connsiteX4-109" fmla="*/ 57150 w 3007550"/>
                <a:gd name="connsiteY4-110" fmla="*/ 78176 h 1834789"/>
                <a:gd name="connsiteX0-111" fmla="*/ 141454 w 3124280"/>
                <a:gd name="connsiteY0-112" fmla="*/ 163901 h 1901937"/>
                <a:gd name="connsiteX1-113" fmla="*/ 236704 w 3124280"/>
                <a:gd name="connsiteY1-114" fmla="*/ 1783151 h 1901937"/>
                <a:gd name="connsiteX2-115" fmla="*/ 2986770 w 3124280"/>
                <a:gd name="connsiteY2-116" fmla="*/ 1694365 h 1901937"/>
                <a:gd name="connsiteX3-117" fmla="*/ 3018004 w 3124280"/>
                <a:gd name="connsiteY3-118" fmla="*/ 97226 h 1901937"/>
                <a:gd name="connsiteX4-119" fmla="*/ 198604 w 3124280"/>
                <a:gd name="connsiteY4-120" fmla="*/ 78176 h 1901937"/>
                <a:gd name="connsiteX0-121" fmla="*/ 141454 w 3142193"/>
                <a:gd name="connsiteY0-122" fmla="*/ 163901 h 1918974"/>
                <a:gd name="connsiteX1-123" fmla="*/ 236704 w 3142193"/>
                <a:gd name="connsiteY1-124" fmla="*/ 1783151 h 1918974"/>
                <a:gd name="connsiteX2-125" fmla="*/ 2986770 w 3142193"/>
                <a:gd name="connsiteY2-126" fmla="*/ 1694365 h 1918974"/>
                <a:gd name="connsiteX3-127" fmla="*/ 3018004 w 3142193"/>
                <a:gd name="connsiteY3-128" fmla="*/ 97226 h 1918974"/>
                <a:gd name="connsiteX4-129" fmla="*/ 198604 w 3142193"/>
                <a:gd name="connsiteY4-130" fmla="*/ 78176 h 1918974"/>
                <a:gd name="connsiteX0-131" fmla="*/ 4819 w 3005558"/>
                <a:gd name="connsiteY0-132" fmla="*/ 163901 h 1834004"/>
                <a:gd name="connsiteX1-133" fmla="*/ 100069 w 3005558"/>
                <a:gd name="connsiteY1-134" fmla="*/ 1783151 h 1834004"/>
                <a:gd name="connsiteX2-135" fmla="*/ 2850135 w 3005558"/>
                <a:gd name="connsiteY2-136" fmla="*/ 1694365 h 1834004"/>
                <a:gd name="connsiteX3-137" fmla="*/ 2881369 w 3005558"/>
                <a:gd name="connsiteY3-138" fmla="*/ 97226 h 1834004"/>
                <a:gd name="connsiteX4-139" fmla="*/ 61969 w 3005558"/>
                <a:gd name="connsiteY4-140" fmla="*/ 78176 h 1834004"/>
                <a:gd name="connsiteX0-141" fmla="*/ 4819 w 2972867"/>
                <a:gd name="connsiteY0-142" fmla="*/ 163901 h 1834004"/>
                <a:gd name="connsiteX1-143" fmla="*/ 100069 w 2972867"/>
                <a:gd name="connsiteY1-144" fmla="*/ 1783151 h 1834004"/>
                <a:gd name="connsiteX2-145" fmla="*/ 2850135 w 2972867"/>
                <a:gd name="connsiteY2-146" fmla="*/ 1694365 h 1834004"/>
                <a:gd name="connsiteX3-147" fmla="*/ 2881369 w 2972867"/>
                <a:gd name="connsiteY3-148" fmla="*/ 97226 h 1834004"/>
                <a:gd name="connsiteX4-149" fmla="*/ 61969 w 2972867"/>
                <a:gd name="connsiteY4-150" fmla="*/ 78176 h 1834004"/>
                <a:gd name="connsiteX0-151" fmla="*/ 138835 w 3086653"/>
                <a:gd name="connsiteY0-152" fmla="*/ 163901 h 1903589"/>
                <a:gd name="connsiteX1-153" fmla="*/ 234085 w 3086653"/>
                <a:gd name="connsiteY1-154" fmla="*/ 1783151 h 1903589"/>
                <a:gd name="connsiteX2-155" fmla="*/ 2948235 w 3086653"/>
                <a:gd name="connsiteY2-156" fmla="*/ 1653204 h 1903589"/>
                <a:gd name="connsiteX3-157" fmla="*/ 3015385 w 3086653"/>
                <a:gd name="connsiteY3-158" fmla="*/ 97226 h 1903589"/>
                <a:gd name="connsiteX4-159" fmla="*/ 195985 w 3086653"/>
                <a:gd name="connsiteY4-160" fmla="*/ 78176 h 1903589"/>
                <a:gd name="connsiteX0-161" fmla="*/ 7442 w 2955260"/>
                <a:gd name="connsiteY0-162" fmla="*/ 163901 h 1815487"/>
                <a:gd name="connsiteX1-163" fmla="*/ 102692 w 2955260"/>
                <a:gd name="connsiteY1-164" fmla="*/ 1783151 h 1815487"/>
                <a:gd name="connsiteX2-165" fmla="*/ 2816842 w 2955260"/>
                <a:gd name="connsiteY2-166" fmla="*/ 1653204 h 1815487"/>
                <a:gd name="connsiteX3-167" fmla="*/ 2883992 w 2955260"/>
                <a:gd name="connsiteY3-168" fmla="*/ 97226 h 1815487"/>
                <a:gd name="connsiteX4-169" fmla="*/ 64592 w 2955260"/>
                <a:gd name="connsiteY4-170" fmla="*/ 78176 h 1815487"/>
                <a:gd name="connsiteX0-171" fmla="*/ 7442 w 2945083"/>
                <a:gd name="connsiteY0-172" fmla="*/ 163901 h 1815487"/>
                <a:gd name="connsiteX1-173" fmla="*/ 102692 w 2945083"/>
                <a:gd name="connsiteY1-174" fmla="*/ 1783151 h 1815487"/>
                <a:gd name="connsiteX2-175" fmla="*/ 2816842 w 2945083"/>
                <a:gd name="connsiteY2-176" fmla="*/ 1653204 h 1815487"/>
                <a:gd name="connsiteX3-177" fmla="*/ 2883992 w 2945083"/>
                <a:gd name="connsiteY3-178" fmla="*/ 97226 h 1815487"/>
                <a:gd name="connsiteX4-179" fmla="*/ 64592 w 2945083"/>
                <a:gd name="connsiteY4-180" fmla="*/ 78176 h 1815487"/>
                <a:gd name="connsiteX0-181" fmla="*/ 7442 w 2900471"/>
                <a:gd name="connsiteY0-182" fmla="*/ 163901 h 1897167"/>
                <a:gd name="connsiteX1-183" fmla="*/ 102692 w 2900471"/>
                <a:gd name="connsiteY1-184" fmla="*/ 1783151 h 1897167"/>
                <a:gd name="connsiteX2-185" fmla="*/ 2413273 w 2900471"/>
                <a:gd name="connsiteY2-186" fmla="*/ 1750499 h 1897167"/>
                <a:gd name="connsiteX3-187" fmla="*/ 2816842 w 2900471"/>
                <a:gd name="connsiteY3-188" fmla="*/ 1653204 h 1897167"/>
                <a:gd name="connsiteX4-189" fmla="*/ 2883992 w 2900471"/>
                <a:gd name="connsiteY4-190" fmla="*/ 97226 h 1897167"/>
                <a:gd name="connsiteX5" fmla="*/ 64592 w 2900471"/>
                <a:gd name="connsiteY5" fmla="*/ 78176 h 1897167"/>
                <a:gd name="connsiteX0-191" fmla="*/ 8947 w 2901976"/>
                <a:gd name="connsiteY0-192" fmla="*/ 163901 h 1821173"/>
                <a:gd name="connsiteX1-193" fmla="*/ 104197 w 2901976"/>
                <a:gd name="connsiteY1-194" fmla="*/ 1783151 h 1821173"/>
                <a:gd name="connsiteX2-195" fmla="*/ 2414778 w 2901976"/>
                <a:gd name="connsiteY2-196" fmla="*/ 1750499 h 1821173"/>
                <a:gd name="connsiteX3-197" fmla="*/ 2818347 w 2901976"/>
                <a:gd name="connsiteY3-198" fmla="*/ 1653204 h 1821173"/>
                <a:gd name="connsiteX4-199" fmla="*/ 2885497 w 2901976"/>
                <a:gd name="connsiteY4-200" fmla="*/ 97226 h 1821173"/>
                <a:gd name="connsiteX5-201" fmla="*/ 66097 w 2901976"/>
                <a:gd name="connsiteY5-202" fmla="*/ 78176 h 1821173"/>
                <a:gd name="connsiteX0-203" fmla="*/ 8947 w 2928454"/>
                <a:gd name="connsiteY0-204" fmla="*/ 163901 h 1821173"/>
                <a:gd name="connsiteX1-205" fmla="*/ 104197 w 2928454"/>
                <a:gd name="connsiteY1-206" fmla="*/ 1783151 h 1821173"/>
                <a:gd name="connsiteX2-207" fmla="*/ 2414778 w 2928454"/>
                <a:gd name="connsiteY2-208" fmla="*/ 1750499 h 1821173"/>
                <a:gd name="connsiteX3-209" fmla="*/ 2882998 w 2928454"/>
                <a:gd name="connsiteY3-210" fmla="*/ 1365078 h 1821173"/>
                <a:gd name="connsiteX4-211" fmla="*/ 2885497 w 2928454"/>
                <a:gd name="connsiteY4-212" fmla="*/ 97226 h 1821173"/>
                <a:gd name="connsiteX5-213" fmla="*/ 66097 w 2928454"/>
                <a:gd name="connsiteY5-214" fmla="*/ 78176 h 1821173"/>
                <a:gd name="connsiteX0-215" fmla="*/ 8947 w 2902625"/>
                <a:gd name="connsiteY0-216" fmla="*/ 163901 h 1821173"/>
                <a:gd name="connsiteX1-217" fmla="*/ 104197 w 2902625"/>
                <a:gd name="connsiteY1-218" fmla="*/ 1783151 h 1821173"/>
                <a:gd name="connsiteX2-219" fmla="*/ 2414778 w 2902625"/>
                <a:gd name="connsiteY2-220" fmla="*/ 1750499 h 1821173"/>
                <a:gd name="connsiteX3-221" fmla="*/ 2882998 w 2902625"/>
                <a:gd name="connsiteY3-222" fmla="*/ 1365078 h 1821173"/>
                <a:gd name="connsiteX4-223" fmla="*/ 2885497 w 2902625"/>
                <a:gd name="connsiteY4-224" fmla="*/ 97226 h 1821173"/>
                <a:gd name="connsiteX5-225" fmla="*/ 66097 w 2902625"/>
                <a:gd name="connsiteY5-226" fmla="*/ 78176 h 1821173"/>
                <a:gd name="connsiteX0-227" fmla="*/ 8947 w 2927949"/>
                <a:gd name="connsiteY0-228" fmla="*/ 163901 h 1821173"/>
                <a:gd name="connsiteX1-229" fmla="*/ 104197 w 2927949"/>
                <a:gd name="connsiteY1-230" fmla="*/ 1783151 h 1821173"/>
                <a:gd name="connsiteX2-231" fmla="*/ 2414778 w 2927949"/>
                <a:gd name="connsiteY2-232" fmla="*/ 1750499 h 1821173"/>
                <a:gd name="connsiteX3-233" fmla="*/ 2926098 w 2927949"/>
                <a:gd name="connsiteY3-234" fmla="*/ 1406239 h 1821173"/>
                <a:gd name="connsiteX4-235" fmla="*/ 2885497 w 2927949"/>
                <a:gd name="connsiteY4-236" fmla="*/ 97226 h 1821173"/>
                <a:gd name="connsiteX5-237" fmla="*/ 66097 w 2927949"/>
                <a:gd name="connsiteY5-238" fmla="*/ 78176 h 1821173"/>
                <a:gd name="connsiteX0-239" fmla="*/ 111056 w 3059375"/>
                <a:gd name="connsiteY0-240" fmla="*/ 163901 h 1910886"/>
                <a:gd name="connsiteX1-241" fmla="*/ 206306 w 3059375"/>
                <a:gd name="connsiteY1-242" fmla="*/ 1783151 h 1910886"/>
                <a:gd name="connsiteX2-243" fmla="*/ 2538437 w 3059375"/>
                <a:gd name="connsiteY2-244" fmla="*/ 1791098 h 1910886"/>
                <a:gd name="connsiteX3-245" fmla="*/ 3028207 w 3059375"/>
                <a:gd name="connsiteY3-246" fmla="*/ 1406239 h 1910886"/>
                <a:gd name="connsiteX4-247" fmla="*/ 2987606 w 3059375"/>
                <a:gd name="connsiteY4-248" fmla="*/ 97226 h 1910886"/>
                <a:gd name="connsiteX5-249" fmla="*/ 168206 w 3059375"/>
                <a:gd name="connsiteY5-250" fmla="*/ 78176 h 1910886"/>
                <a:gd name="connsiteX0-251" fmla="*/ 0 w 2948319"/>
                <a:gd name="connsiteY0-252" fmla="*/ 163901 h 1814518"/>
                <a:gd name="connsiteX1-253" fmla="*/ 95250 w 2948319"/>
                <a:gd name="connsiteY1-254" fmla="*/ 1783151 h 1814518"/>
                <a:gd name="connsiteX2-255" fmla="*/ 2427381 w 2948319"/>
                <a:gd name="connsiteY2-256" fmla="*/ 1791098 h 1814518"/>
                <a:gd name="connsiteX3-257" fmla="*/ 2917151 w 2948319"/>
                <a:gd name="connsiteY3-258" fmla="*/ 1406239 h 1814518"/>
                <a:gd name="connsiteX4-259" fmla="*/ 2876550 w 2948319"/>
                <a:gd name="connsiteY4-260" fmla="*/ 97226 h 1814518"/>
                <a:gd name="connsiteX5-261" fmla="*/ 57150 w 2948319"/>
                <a:gd name="connsiteY5-262" fmla="*/ 78176 h 1814518"/>
                <a:gd name="connsiteX0-263" fmla="*/ 0 w 2942776"/>
                <a:gd name="connsiteY0-264" fmla="*/ 163901 h 1814518"/>
                <a:gd name="connsiteX1-265" fmla="*/ 95250 w 2942776"/>
                <a:gd name="connsiteY1-266" fmla="*/ 1783151 h 1814518"/>
                <a:gd name="connsiteX2-267" fmla="*/ 2427381 w 2942776"/>
                <a:gd name="connsiteY2-268" fmla="*/ 1791098 h 1814518"/>
                <a:gd name="connsiteX3-269" fmla="*/ 2909967 w 2942776"/>
                <a:gd name="connsiteY3-270" fmla="*/ 1452638 h 1814518"/>
                <a:gd name="connsiteX4-271" fmla="*/ 2876550 w 2942776"/>
                <a:gd name="connsiteY4-272" fmla="*/ 97226 h 1814518"/>
                <a:gd name="connsiteX5-273" fmla="*/ 57150 w 2942776"/>
                <a:gd name="connsiteY5-274" fmla="*/ 78176 h 1814518"/>
                <a:gd name="connsiteX0-275" fmla="*/ 0 w 2917357"/>
                <a:gd name="connsiteY0-276" fmla="*/ 163901 h 1814518"/>
                <a:gd name="connsiteX1-277" fmla="*/ 95250 w 2917357"/>
                <a:gd name="connsiteY1-278" fmla="*/ 1783151 h 1814518"/>
                <a:gd name="connsiteX2-279" fmla="*/ 2427381 w 2917357"/>
                <a:gd name="connsiteY2-280" fmla="*/ 1791098 h 1814518"/>
                <a:gd name="connsiteX3-281" fmla="*/ 2909967 w 2917357"/>
                <a:gd name="connsiteY3-282" fmla="*/ 1452638 h 1814518"/>
                <a:gd name="connsiteX4-283" fmla="*/ 2876550 w 2917357"/>
                <a:gd name="connsiteY4-284" fmla="*/ 97226 h 1814518"/>
                <a:gd name="connsiteX5-285" fmla="*/ 57150 w 2917357"/>
                <a:gd name="connsiteY5-286" fmla="*/ 78176 h 1814518"/>
                <a:gd name="connsiteX0-287" fmla="*/ 0 w 2914229"/>
                <a:gd name="connsiteY0-288" fmla="*/ 163901 h 1814518"/>
                <a:gd name="connsiteX1-289" fmla="*/ 95250 w 2914229"/>
                <a:gd name="connsiteY1-290" fmla="*/ 1783151 h 1814518"/>
                <a:gd name="connsiteX2-291" fmla="*/ 2427381 w 2914229"/>
                <a:gd name="connsiteY2-292" fmla="*/ 1791098 h 1814518"/>
                <a:gd name="connsiteX3-293" fmla="*/ 2909967 w 2914229"/>
                <a:gd name="connsiteY3-294" fmla="*/ 1452638 h 1814518"/>
                <a:gd name="connsiteX4-295" fmla="*/ 2876550 w 2914229"/>
                <a:gd name="connsiteY4-296" fmla="*/ 97226 h 1814518"/>
                <a:gd name="connsiteX5-297" fmla="*/ 57150 w 2914229"/>
                <a:gd name="connsiteY5-298" fmla="*/ 78176 h 18145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201" y="connsiteY5-202"/>
                </a:cxn>
              </a:cxnLst>
              <a:rect l="l" t="t" r="r" b="b"/>
              <a:pathLst>
                <a:path w="2914229" h="1814518">
                  <a:moveTo>
                    <a:pt x="0" y="163901"/>
                  </a:moveTo>
                  <a:cubicBezTo>
                    <a:pt x="7143" y="775088"/>
                    <a:pt x="-21979" y="1732348"/>
                    <a:pt x="95250" y="1783151"/>
                  </a:cubicBezTo>
                  <a:cubicBezTo>
                    <a:pt x="212479" y="1833954"/>
                    <a:pt x="1975023" y="1812756"/>
                    <a:pt x="2427381" y="1791098"/>
                  </a:cubicBezTo>
                  <a:cubicBezTo>
                    <a:pt x="2879739" y="1769440"/>
                    <a:pt x="2899757" y="1636352"/>
                    <a:pt x="2909967" y="1452638"/>
                  </a:cubicBezTo>
                  <a:cubicBezTo>
                    <a:pt x="2920177" y="1268924"/>
                    <a:pt x="2913183" y="99099"/>
                    <a:pt x="2876550" y="97226"/>
                  </a:cubicBezTo>
                  <a:cubicBezTo>
                    <a:pt x="2717800" y="-7549"/>
                    <a:pt x="1258887" y="-47237"/>
                    <a:pt x="57150" y="78176"/>
                  </a:cubicBez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00"/>
            </a:p>
          </p:txBody>
        </p:sp>
        <p:sp>
          <p:nvSpPr>
            <p:cNvPr id="23" name="任意多边形 6">
              <a:extLst>
                <a:ext uri="{FF2B5EF4-FFF2-40B4-BE49-F238E27FC236}">
                  <a16:creationId xmlns:a16="http://schemas.microsoft.com/office/drawing/2014/main" id="{4140014E-8741-47B4-B2B0-F367741203E6}"/>
                </a:ext>
              </a:extLst>
            </p:cNvPr>
            <p:cNvSpPr/>
            <p:nvPr/>
          </p:nvSpPr>
          <p:spPr>
            <a:xfrm>
              <a:off x="9996622" y="4825446"/>
              <a:ext cx="598549" cy="516967"/>
            </a:xfrm>
            <a:custGeom>
              <a:avLst/>
              <a:gdLst>
                <a:gd name="connsiteX0" fmla="*/ 30518 w 913922"/>
                <a:gd name="connsiteY0" fmla="*/ 810772 h 810772"/>
                <a:gd name="connsiteX1" fmla="*/ 108010 w 913922"/>
                <a:gd name="connsiteY1" fmla="*/ 51355 h 810772"/>
                <a:gd name="connsiteX2" fmla="*/ 913922 w 913922"/>
                <a:gd name="connsiteY2" fmla="*/ 66853 h 810772"/>
                <a:gd name="connsiteX0-1" fmla="*/ 30518 w 913922"/>
                <a:gd name="connsiteY0-2" fmla="*/ 810772 h 810772"/>
                <a:gd name="connsiteX1-3" fmla="*/ 108010 w 913922"/>
                <a:gd name="connsiteY1-4" fmla="*/ 51355 h 810772"/>
                <a:gd name="connsiteX2-5" fmla="*/ 913922 w 913922"/>
                <a:gd name="connsiteY2-6" fmla="*/ 66853 h 810772"/>
                <a:gd name="connsiteX0-7" fmla="*/ 6367 w 889771"/>
                <a:gd name="connsiteY0-8" fmla="*/ 810772 h 810772"/>
                <a:gd name="connsiteX1-9" fmla="*/ 83859 w 889771"/>
                <a:gd name="connsiteY1-10" fmla="*/ 51355 h 810772"/>
                <a:gd name="connsiteX2-11" fmla="*/ 889771 w 889771"/>
                <a:gd name="connsiteY2-12" fmla="*/ 66853 h 810772"/>
                <a:gd name="connsiteX0-13" fmla="*/ 6367 w 889771"/>
                <a:gd name="connsiteY0-14" fmla="*/ 759417 h 759417"/>
                <a:gd name="connsiteX1-15" fmla="*/ 83859 w 889771"/>
                <a:gd name="connsiteY1-16" fmla="*/ 0 h 759417"/>
                <a:gd name="connsiteX2-17" fmla="*/ 889771 w 889771"/>
                <a:gd name="connsiteY2-18" fmla="*/ 15498 h 759417"/>
                <a:gd name="connsiteX0-19" fmla="*/ 0 w 883404"/>
                <a:gd name="connsiteY0-20" fmla="*/ 759417 h 759417"/>
                <a:gd name="connsiteX1-21" fmla="*/ 77492 w 883404"/>
                <a:gd name="connsiteY1-22" fmla="*/ 0 h 759417"/>
                <a:gd name="connsiteX2-23" fmla="*/ 883404 w 883404"/>
                <a:gd name="connsiteY2-24" fmla="*/ 15498 h 759417"/>
                <a:gd name="connsiteX0-25" fmla="*/ 0 w 895761"/>
                <a:gd name="connsiteY0-26" fmla="*/ 805703 h 805703"/>
                <a:gd name="connsiteX1-27" fmla="*/ 77492 w 895761"/>
                <a:gd name="connsiteY1-28" fmla="*/ 46286 h 805703"/>
                <a:gd name="connsiteX2-29" fmla="*/ 895761 w 895761"/>
                <a:gd name="connsiteY2-30" fmla="*/ 0 h 805703"/>
                <a:gd name="connsiteX0-31" fmla="*/ 0 w 895761"/>
                <a:gd name="connsiteY0-32" fmla="*/ 759417 h 759417"/>
                <a:gd name="connsiteX1-33" fmla="*/ 77492 w 895761"/>
                <a:gd name="connsiteY1-34" fmla="*/ 0 h 759417"/>
                <a:gd name="connsiteX2-35" fmla="*/ 895761 w 895761"/>
                <a:gd name="connsiteY2-36" fmla="*/ 52568 h 759417"/>
                <a:gd name="connsiteX0-37" fmla="*/ 0 w 895761"/>
                <a:gd name="connsiteY0-38" fmla="*/ 759417 h 759417"/>
                <a:gd name="connsiteX1-39" fmla="*/ 77492 w 895761"/>
                <a:gd name="connsiteY1-40" fmla="*/ 0 h 759417"/>
                <a:gd name="connsiteX2-41" fmla="*/ 895761 w 895761"/>
                <a:gd name="connsiteY2-42" fmla="*/ 52568 h 759417"/>
                <a:gd name="connsiteX0-43" fmla="*/ 0 w 895761"/>
                <a:gd name="connsiteY0-44" fmla="*/ 706849 h 706849"/>
                <a:gd name="connsiteX1-45" fmla="*/ 201059 w 895761"/>
                <a:gd name="connsiteY1-46" fmla="*/ 95713 h 706849"/>
                <a:gd name="connsiteX2-47" fmla="*/ 895761 w 895761"/>
                <a:gd name="connsiteY2-48" fmla="*/ 0 h 706849"/>
                <a:gd name="connsiteX0-49" fmla="*/ 0 w 895761"/>
                <a:gd name="connsiteY0-50" fmla="*/ 706849 h 706849"/>
                <a:gd name="connsiteX1-51" fmla="*/ 201059 w 895761"/>
                <a:gd name="connsiteY1-52" fmla="*/ 95713 h 706849"/>
                <a:gd name="connsiteX2-53" fmla="*/ 895761 w 895761"/>
                <a:gd name="connsiteY2-54" fmla="*/ 0 h 706849"/>
                <a:gd name="connsiteX0-55" fmla="*/ 0 w 895761"/>
                <a:gd name="connsiteY0-56" fmla="*/ 706849 h 706849"/>
                <a:gd name="connsiteX1-57" fmla="*/ 201059 w 895761"/>
                <a:gd name="connsiteY1-58" fmla="*/ 95713 h 706849"/>
                <a:gd name="connsiteX2-59" fmla="*/ 895761 w 895761"/>
                <a:gd name="connsiteY2-60" fmla="*/ 0 h 706849"/>
                <a:gd name="connsiteX0-61" fmla="*/ 0 w 895761"/>
                <a:gd name="connsiteY0-62" fmla="*/ 706849 h 706849"/>
                <a:gd name="connsiteX1-63" fmla="*/ 306551 w 895761"/>
                <a:gd name="connsiteY1-64" fmla="*/ 152850 h 706849"/>
                <a:gd name="connsiteX2-65" fmla="*/ 895761 w 895761"/>
                <a:gd name="connsiteY2-66" fmla="*/ 0 h 706849"/>
                <a:gd name="connsiteX0-67" fmla="*/ 0 w 895761"/>
                <a:gd name="connsiteY0-68" fmla="*/ 706849 h 706849"/>
                <a:gd name="connsiteX1-69" fmla="*/ 306551 w 895761"/>
                <a:gd name="connsiteY1-70" fmla="*/ 152850 h 706849"/>
                <a:gd name="connsiteX2-71" fmla="*/ 895761 w 895761"/>
                <a:gd name="connsiteY2-72" fmla="*/ 0 h 70684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895761" h="706849">
                  <a:moveTo>
                    <a:pt x="0" y="706849"/>
                  </a:moveTo>
                  <a:cubicBezTo>
                    <a:pt x="288236" y="489836"/>
                    <a:pt x="314300" y="369826"/>
                    <a:pt x="306551" y="152850"/>
                  </a:cubicBezTo>
                  <a:cubicBezTo>
                    <a:pt x="534208" y="202277"/>
                    <a:pt x="895761" y="0"/>
                    <a:pt x="895761" y="0"/>
                  </a:cubicBezTo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矩形 58">
            <a:extLst>
              <a:ext uri="{FF2B5EF4-FFF2-40B4-BE49-F238E27FC236}">
                <a16:creationId xmlns:a16="http://schemas.microsoft.com/office/drawing/2014/main" id="{2807C058-9F3B-49B5-AFCE-40C0601B2D10}"/>
              </a:ext>
            </a:extLst>
          </p:cNvPr>
          <p:cNvSpPr/>
          <p:nvPr/>
        </p:nvSpPr>
        <p:spPr>
          <a:xfrm>
            <a:off x="2006403" y="1147380"/>
            <a:ext cx="164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步骤</a:t>
            </a:r>
            <a:r>
              <a:rPr lang="en-US" altLang="zh-CN" sz="3200" b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 ix</a:t>
            </a:r>
          </a:p>
        </p:txBody>
      </p:sp>
    </p:spTree>
    <p:extLst>
      <p:ext uri="{BB962C8B-B14F-4D97-AF65-F5344CB8AC3E}">
        <p14:creationId xmlns:p14="http://schemas.microsoft.com/office/powerpoint/2010/main" val="326479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sp>
        <p:nvSpPr>
          <p:cNvPr id="51" name="文本框 59">
            <a:extLst>
              <a:ext uri="{FF2B5EF4-FFF2-40B4-BE49-F238E27FC236}">
                <a16:creationId xmlns:a16="http://schemas.microsoft.com/office/drawing/2014/main" id="{6BEA3BE1-5917-40AE-80CF-39B857763C5E}"/>
              </a:ext>
            </a:extLst>
          </p:cNvPr>
          <p:cNvSpPr txBox="1"/>
          <p:nvPr/>
        </p:nvSpPr>
        <p:spPr>
          <a:xfrm>
            <a:off x="6306770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直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2" name="文本框 62">
            <a:extLst>
              <a:ext uri="{FF2B5EF4-FFF2-40B4-BE49-F238E27FC236}">
                <a16:creationId xmlns:a16="http://schemas.microsoft.com/office/drawing/2014/main" id="{51EAC6AB-1E13-475A-9877-946C84521AA4}"/>
              </a:ext>
            </a:extLst>
          </p:cNvPr>
          <p:cNvSpPr txBox="1"/>
          <p:nvPr/>
        </p:nvSpPr>
        <p:spPr>
          <a:xfrm>
            <a:off x="6306770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高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6" name="文本框 65">
            <a:extLst>
              <a:ext uri="{FF2B5EF4-FFF2-40B4-BE49-F238E27FC236}">
                <a16:creationId xmlns:a16="http://schemas.microsoft.com/office/drawing/2014/main" id="{49BE58E2-D596-4382-B460-D19AF7E5C3EF}"/>
              </a:ext>
            </a:extLst>
          </p:cNvPr>
          <p:cNvSpPr txBox="1"/>
          <p:nvPr/>
        </p:nvSpPr>
        <p:spPr>
          <a:xfrm>
            <a:off x="9124214" y="439063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中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57" name="文本框 68">
            <a:extLst>
              <a:ext uri="{FF2B5EF4-FFF2-40B4-BE49-F238E27FC236}">
                <a16:creationId xmlns:a16="http://schemas.microsoft.com/office/drawing/2014/main" id="{0344353A-7C2F-4461-B4FE-B66E7905AB1A}"/>
              </a:ext>
            </a:extLst>
          </p:cNvPr>
          <p:cNvSpPr txBox="1"/>
          <p:nvPr/>
        </p:nvSpPr>
        <p:spPr>
          <a:xfrm>
            <a:off x="9124214" y="925950"/>
            <a:ext cx="225382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角平分线</a:t>
            </a:r>
            <a:endParaRPr lang="en-US" altLang="zh-CN" sz="20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grpSp>
        <p:nvGrpSpPr>
          <p:cNvPr id="58" name="组合 70">
            <a:extLst>
              <a:ext uri="{FF2B5EF4-FFF2-40B4-BE49-F238E27FC236}">
                <a16:creationId xmlns:a16="http://schemas.microsoft.com/office/drawing/2014/main" id="{AC104133-3B4F-40CD-808F-7FEFEC76EB12}"/>
              </a:ext>
            </a:extLst>
          </p:cNvPr>
          <p:cNvGrpSpPr/>
          <p:nvPr/>
        </p:nvGrpSpPr>
        <p:grpSpPr>
          <a:xfrm>
            <a:off x="5920686" y="516534"/>
            <a:ext cx="401146" cy="350716"/>
            <a:chOff x="4686124" y="2670432"/>
            <a:chExt cx="620528" cy="542518"/>
          </a:xfrm>
        </p:grpSpPr>
        <p:pic>
          <p:nvPicPr>
            <p:cNvPr id="59" name="图片 71">
              <a:extLst>
                <a:ext uri="{FF2B5EF4-FFF2-40B4-BE49-F238E27FC236}">
                  <a16:creationId xmlns:a16="http://schemas.microsoft.com/office/drawing/2014/main" id="{A0F97427-91B9-461F-969A-05B4C3CF9A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0" name="任意多边形 72">
              <a:extLst>
                <a:ext uri="{FF2B5EF4-FFF2-40B4-BE49-F238E27FC236}">
                  <a16:creationId xmlns:a16="http://schemas.microsoft.com/office/drawing/2014/main" id="{359C5CCE-4165-4BBF-8FDC-44CDA3527454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1" name="组合 73">
            <a:extLst>
              <a:ext uri="{FF2B5EF4-FFF2-40B4-BE49-F238E27FC236}">
                <a16:creationId xmlns:a16="http://schemas.microsoft.com/office/drawing/2014/main" id="{867857A0-C42B-4D7B-9202-30295407B06A}"/>
              </a:ext>
            </a:extLst>
          </p:cNvPr>
          <p:cNvGrpSpPr/>
          <p:nvPr/>
        </p:nvGrpSpPr>
        <p:grpSpPr>
          <a:xfrm>
            <a:off x="5940504" y="995523"/>
            <a:ext cx="401146" cy="350716"/>
            <a:chOff x="4686124" y="2670432"/>
            <a:chExt cx="620528" cy="542518"/>
          </a:xfrm>
        </p:grpSpPr>
        <p:pic>
          <p:nvPicPr>
            <p:cNvPr id="62" name="图片 74">
              <a:extLst>
                <a:ext uri="{FF2B5EF4-FFF2-40B4-BE49-F238E27FC236}">
                  <a16:creationId xmlns:a16="http://schemas.microsoft.com/office/drawing/2014/main" id="{B6E10496-CFB5-4A9D-AABC-9A7B3B1C78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3" name="任意多边形 75">
              <a:extLst>
                <a:ext uri="{FF2B5EF4-FFF2-40B4-BE49-F238E27FC236}">
                  <a16:creationId xmlns:a16="http://schemas.microsoft.com/office/drawing/2014/main" id="{50E9C5A9-DFF8-4E64-86D2-39221DB8C71A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4" name="组合 76">
            <a:extLst>
              <a:ext uri="{FF2B5EF4-FFF2-40B4-BE49-F238E27FC236}">
                <a16:creationId xmlns:a16="http://schemas.microsoft.com/office/drawing/2014/main" id="{F6806B82-1E23-49A7-B6F0-073AA7A1D16D}"/>
              </a:ext>
            </a:extLst>
          </p:cNvPr>
          <p:cNvGrpSpPr/>
          <p:nvPr/>
        </p:nvGrpSpPr>
        <p:grpSpPr>
          <a:xfrm>
            <a:off x="8741453" y="506471"/>
            <a:ext cx="401146" cy="350716"/>
            <a:chOff x="4686124" y="2670432"/>
            <a:chExt cx="620528" cy="542518"/>
          </a:xfrm>
        </p:grpSpPr>
        <p:pic>
          <p:nvPicPr>
            <p:cNvPr id="65" name="图片 77">
              <a:extLst>
                <a:ext uri="{FF2B5EF4-FFF2-40B4-BE49-F238E27FC236}">
                  <a16:creationId xmlns:a16="http://schemas.microsoft.com/office/drawing/2014/main" id="{3B2DD69D-85DF-4D81-8801-CC356929A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6" name="任意多边形 78">
              <a:extLst>
                <a:ext uri="{FF2B5EF4-FFF2-40B4-BE49-F238E27FC236}">
                  <a16:creationId xmlns:a16="http://schemas.microsoft.com/office/drawing/2014/main" id="{BFEB9C05-5460-44BB-ABA9-F38AB033E07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7" name="组合 79">
            <a:extLst>
              <a:ext uri="{FF2B5EF4-FFF2-40B4-BE49-F238E27FC236}">
                <a16:creationId xmlns:a16="http://schemas.microsoft.com/office/drawing/2014/main" id="{16BE31E6-8710-4874-B010-2BF1FA700C57}"/>
              </a:ext>
            </a:extLst>
          </p:cNvPr>
          <p:cNvGrpSpPr/>
          <p:nvPr/>
        </p:nvGrpSpPr>
        <p:grpSpPr>
          <a:xfrm>
            <a:off x="8761271" y="985460"/>
            <a:ext cx="401146" cy="350716"/>
            <a:chOff x="4686124" y="2670432"/>
            <a:chExt cx="620528" cy="542518"/>
          </a:xfrm>
        </p:grpSpPr>
        <p:pic>
          <p:nvPicPr>
            <p:cNvPr id="68" name="图片 80">
              <a:extLst>
                <a:ext uri="{FF2B5EF4-FFF2-40B4-BE49-F238E27FC236}">
                  <a16:creationId xmlns:a16="http://schemas.microsoft.com/office/drawing/2014/main" id="{B30AD05E-C279-4B97-9B8D-136A1BCFE1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6124" y="2670432"/>
              <a:ext cx="620528" cy="542518"/>
            </a:xfrm>
            <a:prstGeom prst="rect">
              <a:avLst/>
            </a:prstGeom>
          </p:spPr>
        </p:pic>
        <p:sp>
          <p:nvSpPr>
            <p:cNvPr id="69" name="任意多边形 81">
              <a:extLst>
                <a:ext uri="{FF2B5EF4-FFF2-40B4-BE49-F238E27FC236}">
                  <a16:creationId xmlns:a16="http://schemas.microsoft.com/office/drawing/2014/main" id="{29AE7A24-73B8-4885-BE6E-2AC38CE09A0D}"/>
                </a:ext>
              </a:extLst>
            </p:cNvPr>
            <p:cNvSpPr/>
            <p:nvPr/>
          </p:nvSpPr>
          <p:spPr>
            <a:xfrm>
              <a:off x="4716780" y="2714625"/>
              <a:ext cx="485775" cy="474345"/>
            </a:xfrm>
            <a:custGeom>
              <a:avLst/>
              <a:gdLst>
                <a:gd name="connsiteX0" fmla="*/ 245745 w 485775"/>
                <a:gd name="connsiteY0" fmla="*/ 0 h 474345"/>
                <a:gd name="connsiteX1" fmla="*/ 165735 w 485775"/>
                <a:gd name="connsiteY1" fmla="*/ 150495 h 474345"/>
                <a:gd name="connsiteX2" fmla="*/ 0 w 485775"/>
                <a:gd name="connsiteY2" fmla="*/ 180975 h 474345"/>
                <a:gd name="connsiteX3" fmla="*/ 114300 w 485775"/>
                <a:gd name="connsiteY3" fmla="*/ 302895 h 474345"/>
                <a:gd name="connsiteX4" fmla="*/ 93345 w 485775"/>
                <a:gd name="connsiteY4" fmla="*/ 466725 h 474345"/>
                <a:gd name="connsiteX5" fmla="*/ 245745 w 485775"/>
                <a:gd name="connsiteY5" fmla="*/ 400050 h 474345"/>
                <a:gd name="connsiteX6" fmla="*/ 401955 w 485775"/>
                <a:gd name="connsiteY6" fmla="*/ 474345 h 474345"/>
                <a:gd name="connsiteX7" fmla="*/ 377190 w 485775"/>
                <a:gd name="connsiteY7" fmla="*/ 304800 h 474345"/>
                <a:gd name="connsiteX8" fmla="*/ 485775 w 485775"/>
                <a:gd name="connsiteY8" fmla="*/ 182880 h 474345"/>
                <a:gd name="connsiteX9" fmla="*/ 329565 w 485775"/>
                <a:gd name="connsiteY9" fmla="*/ 152400 h 474345"/>
                <a:gd name="connsiteX10" fmla="*/ 245745 w 485775"/>
                <a:gd name="connsiteY10" fmla="*/ 0 h 474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85775" h="474345">
                  <a:moveTo>
                    <a:pt x="245745" y="0"/>
                  </a:moveTo>
                  <a:lnTo>
                    <a:pt x="165735" y="150495"/>
                  </a:lnTo>
                  <a:lnTo>
                    <a:pt x="0" y="180975"/>
                  </a:lnTo>
                  <a:lnTo>
                    <a:pt x="114300" y="302895"/>
                  </a:lnTo>
                  <a:lnTo>
                    <a:pt x="93345" y="466725"/>
                  </a:lnTo>
                  <a:lnTo>
                    <a:pt x="245745" y="400050"/>
                  </a:lnTo>
                  <a:lnTo>
                    <a:pt x="401955" y="474345"/>
                  </a:lnTo>
                  <a:lnTo>
                    <a:pt x="377190" y="304800"/>
                  </a:lnTo>
                  <a:lnTo>
                    <a:pt x="485775" y="182880"/>
                  </a:lnTo>
                  <a:lnTo>
                    <a:pt x="329565" y="152400"/>
                  </a:lnTo>
                  <a:lnTo>
                    <a:pt x="245745" y="0"/>
                  </a:lnTo>
                  <a:close/>
                </a:path>
              </a:pathLst>
            </a:custGeom>
            <a:solidFill>
              <a:srgbClr val="F7E58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70" name="矩形 58">
            <a:extLst>
              <a:ext uri="{FF2B5EF4-FFF2-40B4-BE49-F238E27FC236}">
                <a16:creationId xmlns:a16="http://schemas.microsoft.com/office/drawing/2014/main" id="{933EF060-5E1B-4890-9570-F634D5994418}"/>
              </a:ext>
            </a:extLst>
          </p:cNvPr>
          <p:cNvSpPr/>
          <p:nvPr/>
        </p:nvSpPr>
        <p:spPr>
          <a:xfrm>
            <a:off x="1220530" y="2613529"/>
            <a:ext cx="52687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4. 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垂心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H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是</a:t>
            </a:r>
            <a:endParaRPr lang="en-US" altLang="zh-TW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三角形的三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条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______________</a:t>
            </a:r>
          </a:p>
          <a:p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 的交点。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  <a:p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   </a:t>
            </a:r>
            <a:endParaRPr lang="en-US" altLang="zh-CN" sz="2400" b="1" dirty="0"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386F8A-2D11-49A6-B812-6EF6DAEB98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1010" y="2613529"/>
            <a:ext cx="4039164" cy="2743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424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6 L -0.1681 0.2847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11" y="142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85185E-6 L -0.16836 0.2826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24" y="1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任意多边形 46"/>
          <p:cNvSpPr/>
          <p:nvPr/>
        </p:nvSpPr>
        <p:spPr>
          <a:xfrm>
            <a:off x="427015" y="414946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任意多边形 52"/>
          <p:cNvSpPr/>
          <p:nvPr/>
        </p:nvSpPr>
        <p:spPr>
          <a:xfrm rot="10800000">
            <a:off x="11270958" y="6128300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 rot="10800000" flipH="1">
            <a:off x="427015" y="6128299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 rot="5690805">
            <a:off x="11267478" y="412452"/>
            <a:ext cx="482880" cy="450654"/>
          </a:xfrm>
          <a:custGeom>
            <a:avLst/>
            <a:gdLst>
              <a:gd name="connsiteX0" fmla="*/ 72281 w 988521"/>
              <a:gd name="connsiteY0" fmla="*/ 797674 h 880801"/>
              <a:gd name="connsiteX1" fmla="*/ 93062 w 988521"/>
              <a:gd name="connsiteY1" fmla="*/ 49528 h 880801"/>
              <a:gd name="connsiteX2" fmla="*/ 986681 w 988521"/>
              <a:gd name="connsiteY2" fmla="*/ 91092 h 880801"/>
              <a:gd name="connsiteX3" fmla="*/ 321662 w 988521"/>
              <a:gd name="connsiteY3" fmla="*/ 257346 h 880801"/>
              <a:gd name="connsiteX4" fmla="*/ 155408 w 988521"/>
              <a:gd name="connsiteY4" fmla="*/ 880801 h 880801"/>
              <a:gd name="connsiteX0-1" fmla="*/ 72281 w 988521"/>
              <a:gd name="connsiteY0-2" fmla="*/ 797674 h 880801"/>
              <a:gd name="connsiteX1-3" fmla="*/ 93062 w 988521"/>
              <a:gd name="connsiteY1-4" fmla="*/ 49528 h 880801"/>
              <a:gd name="connsiteX2-5" fmla="*/ 986681 w 988521"/>
              <a:gd name="connsiteY2-6" fmla="*/ 91092 h 880801"/>
              <a:gd name="connsiteX3-7" fmla="*/ 321662 w 988521"/>
              <a:gd name="connsiteY3-8" fmla="*/ 257346 h 880801"/>
              <a:gd name="connsiteX4-9" fmla="*/ 155408 w 988521"/>
              <a:gd name="connsiteY4-10" fmla="*/ 880801 h 880801"/>
              <a:gd name="connsiteX5" fmla="*/ 72281 w 988521"/>
              <a:gd name="connsiteY5" fmla="*/ 797674 h 880801"/>
              <a:gd name="connsiteX0-11" fmla="*/ 62346 w 895459"/>
              <a:gd name="connsiteY0-12" fmla="*/ 880801 h 880801"/>
              <a:gd name="connsiteX1-13" fmla="*/ 0 w 895459"/>
              <a:gd name="connsiteY1-14" fmla="*/ 49528 h 880801"/>
              <a:gd name="connsiteX2-15" fmla="*/ 893619 w 895459"/>
              <a:gd name="connsiteY2-16" fmla="*/ 91092 h 880801"/>
              <a:gd name="connsiteX3-17" fmla="*/ 228600 w 895459"/>
              <a:gd name="connsiteY3-18" fmla="*/ 257346 h 880801"/>
              <a:gd name="connsiteX4-19" fmla="*/ 62346 w 895459"/>
              <a:gd name="connsiteY4-20" fmla="*/ 880801 h 880801"/>
              <a:gd name="connsiteX0-21" fmla="*/ 117244 w 950357"/>
              <a:gd name="connsiteY0-22" fmla="*/ 886933 h 886933"/>
              <a:gd name="connsiteX1-23" fmla="*/ 54898 w 950357"/>
              <a:gd name="connsiteY1-24" fmla="*/ 55660 h 886933"/>
              <a:gd name="connsiteX2-25" fmla="*/ 948517 w 950357"/>
              <a:gd name="connsiteY2-26" fmla="*/ 97224 h 886933"/>
              <a:gd name="connsiteX3-27" fmla="*/ 283498 w 950357"/>
              <a:gd name="connsiteY3-28" fmla="*/ 263478 h 886933"/>
              <a:gd name="connsiteX4-29" fmla="*/ 117244 w 950357"/>
              <a:gd name="connsiteY4-30" fmla="*/ 886933 h 88693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950357" h="886933">
                <a:moveTo>
                  <a:pt x="117244" y="886933"/>
                </a:moveTo>
                <a:cubicBezTo>
                  <a:pt x="79144" y="852297"/>
                  <a:pt x="-83647" y="187278"/>
                  <a:pt x="54898" y="55660"/>
                </a:cubicBezTo>
                <a:cubicBezTo>
                  <a:pt x="193443" y="-75958"/>
                  <a:pt x="910417" y="62588"/>
                  <a:pt x="948517" y="97224"/>
                </a:cubicBezTo>
                <a:cubicBezTo>
                  <a:pt x="986617" y="131860"/>
                  <a:pt x="422043" y="131860"/>
                  <a:pt x="283498" y="263478"/>
                </a:cubicBezTo>
                <a:cubicBezTo>
                  <a:pt x="144953" y="395096"/>
                  <a:pt x="131098" y="641014"/>
                  <a:pt x="117244" y="886933"/>
                </a:cubicBezTo>
                <a:close/>
              </a:path>
            </a:pathLst>
          </a:custGeom>
          <a:pattFill prst="pct25">
            <a:fgClr>
              <a:schemeClr val="tx1"/>
            </a:fgClr>
            <a:bgClr>
              <a:schemeClr val="bg1"/>
            </a:bgClr>
          </a:pattFill>
          <a:ln w="254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55A2C14C-B599-4A72-A9C2-1AB7D0907C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73" y="637779"/>
            <a:ext cx="462514" cy="45034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E3B1C8C9-C22F-41DA-8364-E7D3C5EF6A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493" y="5903127"/>
            <a:ext cx="462514" cy="4503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F86594-9CC6-434C-BBD7-C11D8D8A1C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652" y="537759"/>
            <a:ext cx="7668695" cy="5782482"/>
          </a:xfrm>
          <a:prstGeom prst="rect">
            <a:avLst/>
          </a:prstGeom>
        </p:spPr>
      </p:pic>
      <p:sp>
        <p:nvSpPr>
          <p:cNvPr id="11" name="矩形 58">
            <a:extLst>
              <a:ext uri="{FF2B5EF4-FFF2-40B4-BE49-F238E27FC236}">
                <a16:creationId xmlns:a16="http://schemas.microsoft.com/office/drawing/2014/main" id="{DF7C68BC-1170-47A1-8896-9DAC994D6CCC}"/>
              </a:ext>
            </a:extLst>
          </p:cNvPr>
          <p:cNvSpPr/>
          <p:nvPr/>
        </p:nvSpPr>
        <p:spPr>
          <a:xfrm>
            <a:off x="2467905" y="6348120"/>
            <a:ext cx="72450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注</a:t>
            </a:r>
            <a:r>
              <a:rPr lang="zh-TW" altLang="en-US" sz="2400" b="1" i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：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你可以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移动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A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、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B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和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来观察点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en-US" altLang="zh-TW" sz="2400" b="1" i="1" dirty="0">
                <a:latin typeface="Times New Roman" panose="02020603050405020304" pitchFamily="18" charset="0"/>
                <a:ea typeface="方正静蕾简体" panose="02000000000000000000" pitchFamily="2" charset="-122"/>
                <a:cs typeface="Times New Roman" panose="02020603050405020304" pitchFamily="18" charset="0"/>
              </a:rPr>
              <a:t>W</a:t>
            </a:r>
            <a:r>
              <a:rPr lang="en-US" altLang="zh-TW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 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的</a:t>
            </a:r>
            <a:r>
              <a:rPr lang="zh-CN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变化</a:t>
            </a:r>
            <a:r>
              <a:rPr lang="zh-TW" altLang="en-US" sz="2400" b="1" dirty="0">
                <a:latin typeface="方正静蕾简体" panose="02000000000000000000" pitchFamily="2" charset="-122"/>
                <a:ea typeface="方正静蕾简体" panose="02000000000000000000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9990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62610A9-3ADA-4DD7-9324-7B87009D24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976" y="1857375"/>
            <a:ext cx="1885950" cy="5000625"/>
          </a:xfrm>
          <a:prstGeom prst="rect">
            <a:avLst/>
          </a:prstGeom>
        </p:spPr>
      </p:pic>
      <p:sp>
        <p:nvSpPr>
          <p:cNvPr id="43" name="文本框 7">
            <a:extLst>
              <a:ext uri="{FF2B5EF4-FFF2-40B4-BE49-F238E27FC236}">
                <a16:creationId xmlns:a16="http://schemas.microsoft.com/office/drawing/2014/main" id="{82FD85A6-D299-4962-BA6F-86781068AC46}"/>
              </a:ext>
            </a:extLst>
          </p:cNvPr>
          <p:cNvSpPr txBox="1"/>
          <p:nvPr/>
        </p:nvSpPr>
        <p:spPr>
          <a:xfrm>
            <a:off x="1209365" y="1968461"/>
            <a:ext cx="31852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活动 </a:t>
            </a:r>
            <a:r>
              <a:rPr lang="en-US" altLang="zh-CN" sz="6600" dirty="0">
                <a:latin typeface="Times New Roman" panose="02020603050405020304" pitchFamily="18" charset="0"/>
                <a:ea typeface="新蒂黑板报" panose="03000600000000000000" pitchFamily="66" charset="-122"/>
                <a:cs typeface="Times New Roman" panose="02020603050405020304" pitchFamily="18" charset="0"/>
              </a:rPr>
              <a:t>1A</a:t>
            </a:r>
            <a:endParaRPr lang="zh-CN" altLang="en-US" sz="6600" dirty="0">
              <a:latin typeface="Times New Roman" panose="02020603050405020304" pitchFamily="18" charset="0"/>
              <a:ea typeface="新蒂黑板报" panose="03000600000000000000" pitchFamily="66" charset="-122"/>
              <a:cs typeface="Times New Roman" panose="02020603050405020304" pitchFamily="18" charset="0"/>
            </a:endParaRPr>
          </a:p>
        </p:txBody>
      </p:sp>
      <p:sp>
        <p:nvSpPr>
          <p:cNvPr id="44" name="Freeform 34">
            <a:extLst>
              <a:ext uri="{FF2B5EF4-FFF2-40B4-BE49-F238E27FC236}">
                <a16:creationId xmlns:a16="http://schemas.microsoft.com/office/drawing/2014/main" id="{2AB26261-0221-40ED-9960-495A1B197219}"/>
              </a:ext>
            </a:extLst>
          </p:cNvPr>
          <p:cNvSpPr>
            <a:spLocks noEditPoints="1"/>
          </p:cNvSpPr>
          <p:nvPr/>
        </p:nvSpPr>
        <p:spPr bwMode="auto">
          <a:xfrm rot="20785645">
            <a:off x="4285095" y="2692651"/>
            <a:ext cx="793394" cy="459363"/>
          </a:xfrm>
          <a:custGeom>
            <a:avLst/>
            <a:gdLst>
              <a:gd name="T0" fmla="*/ 97 w 97"/>
              <a:gd name="T1" fmla="*/ 16 h 63"/>
              <a:gd name="T2" fmla="*/ 90 w 97"/>
              <a:gd name="T3" fmla="*/ 22 h 63"/>
              <a:gd name="T4" fmla="*/ 75 w 97"/>
              <a:gd name="T5" fmla="*/ 33 h 63"/>
              <a:gd name="T6" fmla="*/ 46 w 97"/>
              <a:gd name="T7" fmla="*/ 51 h 63"/>
              <a:gd name="T8" fmla="*/ 29 w 97"/>
              <a:gd name="T9" fmla="*/ 63 h 63"/>
              <a:gd name="T10" fmla="*/ 26 w 97"/>
              <a:gd name="T11" fmla="*/ 62 h 63"/>
              <a:gd name="T12" fmla="*/ 16 w 97"/>
              <a:gd name="T13" fmla="*/ 47 h 63"/>
              <a:gd name="T14" fmla="*/ 2 w 97"/>
              <a:gd name="T15" fmla="*/ 48 h 63"/>
              <a:gd name="T16" fmla="*/ 10 w 97"/>
              <a:gd name="T17" fmla="*/ 28 h 63"/>
              <a:gd name="T18" fmla="*/ 10 w 97"/>
              <a:gd name="T19" fmla="*/ 26 h 63"/>
              <a:gd name="T20" fmla="*/ 18 w 97"/>
              <a:gd name="T21" fmla="*/ 0 h 63"/>
              <a:gd name="T22" fmla="*/ 40 w 97"/>
              <a:gd name="T23" fmla="*/ 5 h 63"/>
              <a:gd name="T24" fmla="*/ 75 w 97"/>
              <a:gd name="T25" fmla="*/ 13 h 63"/>
              <a:gd name="T26" fmla="*/ 94 w 97"/>
              <a:gd name="T27" fmla="*/ 15 h 63"/>
              <a:gd name="T28" fmla="*/ 97 w 97"/>
              <a:gd name="T29" fmla="*/ 16 h 63"/>
              <a:gd name="T30" fmla="*/ 20 w 97"/>
              <a:gd name="T31" fmla="*/ 3 h 63"/>
              <a:gd name="T32" fmla="*/ 16 w 97"/>
              <a:gd name="T33" fmla="*/ 18 h 63"/>
              <a:gd name="T34" fmla="*/ 14 w 97"/>
              <a:gd name="T35" fmla="*/ 26 h 63"/>
              <a:gd name="T36" fmla="*/ 65 w 97"/>
              <a:gd name="T37" fmla="*/ 20 h 63"/>
              <a:gd name="T38" fmla="*/ 86 w 97"/>
              <a:gd name="T39" fmla="*/ 17 h 63"/>
              <a:gd name="T40" fmla="*/ 20 w 97"/>
              <a:gd name="T41" fmla="*/ 3 h 63"/>
              <a:gd name="T42" fmla="*/ 14 w 97"/>
              <a:gd name="T43" fmla="*/ 38 h 63"/>
              <a:gd name="T44" fmla="*/ 28 w 97"/>
              <a:gd name="T45" fmla="*/ 60 h 63"/>
              <a:gd name="T46" fmla="*/ 82 w 97"/>
              <a:gd name="T47" fmla="*/ 24 h 63"/>
              <a:gd name="T48" fmla="*/ 82 w 97"/>
              <a:gd name="T49" fmla="*/ 23 h 63"/>
              <a:gd name="T50" fmla="*/ 14 w 97"/>
              <a:gd name="T51" fmla="*/ 38 h 63"/>
              <a:gd name="T52" fmla="*/ 13 w 97"/>
              <a:gd name="T53" fmla="*/ 29 h 63"/>
              <a:gd name="T54" fmla="*/ 7 w 97"/>
              <a:gd name="T55" fmla="*/ 40 h 63"/>
              <a:gd name="T56" fmla="*/ 12 w 97"/>
              <a:gd name="T57" fmla="*/ 35 h 63"/>
              <a:gd name="T58" fmla="*/ 15 w 97"/>
              <a:gd name="T59" fmla="*/ 36 h 63"/>
              <a:gd name="T60" fmla="*/ 57 w 97"/>
              <a:gd name="T61" fmla="*/ 27 h 63"/>
              <a:gd name="T62" fmla="*/ 77 w 97"/>
              <a:gd name="T63" fmla="*/ 21 h 63"/>
              <a:gd name="T64" fmla="*/ 13 w 97"/>
              <a:gd name="T65" fmla="*/ 29 h 63"/>
              <a:gd name="T66" fmla="*/ 6 w 97"/>
              <a:gd name="T67" fmla="*/ 45 h 63"/>
              <a:gd name="T68" fmla="*/ 14 w 97"/>
              <a:gd name="T69" fmla="*/ 44 h 63"/>
              <a:gd name="T70" fmla="*/ 11 w 97"/>
              <a:gd name="T71" fmla="*/ 39 h 63"/>
              <a:gd name="T72" fmla="*/ 6 w 97"/>
              <a:gd name="T73" fmla="*/ 45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97" h="63">
                <a:moveTo>
                  <a:pt x="97" y="16"/>
                </a:moveTo>
                <a:cubicBezTo>
                  <a:pt x="96" y="20"/>
                  <a:pt x="92" y="19"/>
                  <a:pt x="90" y="22"/>
                </a:cubicBezTo>
                <a:cubicBezTo>
                  <a:pt x="85" y="24"/>
                  <a:pt x="80" y="29"/>
                  <a:pt x="75" y="33"/>
                </a:cubicBezTo>
                <a:cubicBezTo>
                  <a:pt x="65" y="38"/>
                  <a:pt x="56" y="45"/>
                  <a:pt x="46" y="51"/>
                </a:cubicBezTo>
                <a:cubicBezTo>
                  <a:pt x="40" y="54"/>
                  <a:pt x="35" y="58"/>
                  <a:pt x="29" y="63"/>
                </a:cubicBezTo>
                <a:cubicBezTo>
                  <a:pt x="28" y="62"/>
                  <a:pt x="27" y="62"/>
                  <a:pt x="26" y="62"/>
                </a:cubicBezTo>
                <a:cubicBezTo>
                  <a:pt x="22" y="57"/>
                  <a:pt x="20" y="52"/>
                  <a:pt x="16" y="47"/>
                </a:cubicBezTo>
                <a:cubicBezTo>
                  <a:pt x="12" y="47"/>
                  <a:pt x="6" y="49"/>
                  <a:pt x="2" y="48"/>
                </a:cubicBezTo>
                <a:cubicBezTo>
                  <a:pt x="0" y="42"/>
                  <a:pt x="7" y="35"/>
                  <a:pt x="10" y="28"/>
                </a:cubicBezTo>
                <a:cubicBezTo>
                  <a:pt x="10" y="27"/>
                  <a:pt x="10" y="26"/>
                  <a:pt x="10" y="26"/>
                </a:cubicBezTo>
                <a:cubicBezTo>
                  <a:pt x="13" y="17"/>
                  <a:pt x="15" y="8"/>
                  <a:pt x="18" y="0"/>
                </a:cubicBezTo>
                <a:cubicBezTo>
                  <a:pt x="25" y="0"/>
                  <a:pt x="33" y="4"/>
                  <a:pt x="40" y="5"/>
                </a:cubicBezTo>
                <a:cubicBezTo>
                  <a:pt x="51" y="8"/>
                  <a:pt x="63" y="10"/>
                  <a:pt x="75" y="13"/>
                </a:cubicBezTo>
                <a:cubicBezTo>
                  <a:pt x="81" y="13"/>
                  <a:pt x="88" y="15"/>
                  <a:pt x="94" y="15"/>
                </a:cubicBezTo>
                <a:cubicBezTo>
                  <a:pt x="95" y="15"/>
                  <a:pt x="96" y="14"/>
                  <a:pt x="97" y="16"/>
                </a:cubicBezTo>
                <a:close/>
                <a:moveTo>
                  <a:pt x="20" y="3"/>
                </a:moveTo>
                <a:cubicBezTo>
                  <a:pt x="18" y="8"/>
                  <a:pt x="16" y="13"/>
                  <a:pt x="16" y="18"/>
                </a:cubicBezTo>
                <a:cubicBezTo>
                  <a:pt x="15" y="21"/>
                  <a:pt x="13" y="23"/>
                  <a:pt x="14" y="26"/>
                </a:cubicBezTo>
                <a:cubicBezTo>
                  <a:pt x="31" y="24"/>
                  <a:pt x="48" y="21"/>
                  <a:pt x="65" y="20"/>
                </a:cubicBezTo>
                <a:cubicBezTo>
                  <a:pt x="72" y="18"/>
                  <a:pt x="80" y="19"/>
                  <a:pt x="86" y="17"/>
                </a:cubicBezTo>
                <a:cubicBezTo>
                  <a:pt x="64" y="14"/>
                  <a:pt x="41" y="7"/>
                  <a:pt x="20" y="3"/>
                </a:cubicBezTo>
                <a:close/>
                <a:moveTo>
                  <a:pt x="14" y="38"/>
                </a:moveTo>
                <a:cubicBezTo>
                  <a:pt x="19" y="45"/>
                  <a:pt x="22" y="53"/>
                  <a:pt x="28" y="60"/>
                </a:cubicBezTo>
                <a:cubicBezTo>
                  <a:pt x="46" y="48"/>
                  <a:pt x="64" y="37"/>
                  <a:pt x="82" y="24"/>
                </a:cubicBezTo>
                <a:cubicBezTo>
                  <a:pt x="82" y="23"/>
                  <a:pt x="82" y="23"/>
                  <a:pt x="82" y="23"/>
                </a:cubicBezTo>
                <a:cubicBezTo>
                  <a:pt x="59" y="29"/>
                  <a:pt x="37" y="35"/>
                  <a:pt x="14" y="38"/>
                </a:cubicBezTo>
                <a:close/>
                <a:moveTo>
                  <a:pt x="13" y="29"/>
                </a:moveTo>
                <a:cubicBezTo>
                  <a:pt x="11" y="33"/>
                  <a:pt x="8" y="37"/>
                  <a:pt x="7" y="40"/>
                </a:cubicBezTo>
                <a:cubicBezTo>
                  <a:pt x="9" y="39"/>
                  <a:pt x="9" y="36"/>
                  <a:pt x="12" y="35"/>
                </a:cubicBezTo>
                <a:cubicBezTo>
                  <a:pt x="13" y="35"/>
                  <a:pt x="14" y="35"/>
                  <a:pt x="15" y="36"/>
                </a:cubicBezTo>
                <a:cubicBezTo>
                  <a:pt x="29" y="33"/>
                  <a:pt x="43" y="30"/>
                  <a:pt x="57" y="27"/>
                </a:cubicBezTo>
                <a:cubicBezTo>
                  <a:pt x="64" y="24"/>
                  <a:pt x="70" y="23"/>
                  <a:pt x="77" y="21"/>
                </a:cubicBezTo>
                <a:cubicBezTo>
                  <a:pt x="55" y="23"/>
                  <a:pt x="34" y="25"/>
                  <a:pt x="13" y="29"/>
                </a:cubicBezTo>
                <a:close/>
                <a:moveTo>
                  <a:pt x="6" y="45"/>
                </a:moveTo>
                <a:cubicBezTo>
                  <a:pt x="9" y="46"/>
                  <a:pt x="12" y="44"/>
                  <a:pt x="14" y="44"/>
                </a:cubicBezTo>
                <a:cubicBezTo>
                  <a:pt x="13" y="42"/>
                  <a:pt x="13" y="41"/>
                  <a:pt x="11" y="39"/>
                </a:cubicBezTo>
                <a:cubicBezTo>
                  <a:pt x="10" y="41"/>
                  <a:pt x="8" y="43"/>
                  <a:pt x="6" y="45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5" name="任意多边形 27">
            <a:extLst>
              <a:ext uri="{FF2B5EF4-FFF2-40B4-BE49-F238E27FC236}">
                <a16:creationId xmlns:a16="http://schemas.microsoft.com/office/drawing/2014/main" id="{3BFD5E09-A035-432E-9BAC-06C8CC2E0D74}"/>
              </a:ext>
            </a:extLst>
          </p:cNvPr>
          <p:cNvSpPr/>
          <p:nvPr/>
        </p:nvSpPr>
        <p:spPr>
          <a:xfrm>
            <a:off x="800943" y="2719583"/>
            <a:ext cx="3458024" cy="464495"/>
          </a:xfrm>
          <a:custGeom>
            <a:avLst/>
            <a:gdLst>
              <a:gd name="connsiteX0" fmla="*/ 0 w 6766560"/>
              <a:gd name="connsiteY0" fmla="*/ 39809 h 361457"/>
              <a:gd name="connsiteX1" fmla="*/ 4411980 w 6766560"/>
              <a:gd name="connsiteY1" fmla="*/ 28379 h 361457"/>
              <a:gd name="connsiteX2" fmla="*/ 4023360 w 6766560"/>
              <a:gd name="connsiteY2" fmla="*/ 359849 h 361457"/>
              <a:gd name="connsiteX3" fmla="*/ 6766560 w 6766560"/>
              <a:gd name="connsiteY3" fmla="*/ 131249 h 361457"/>
              <a:gd name="connsiteX0-1" fmla="*/ 0 w 6766560"/>
              <a:gd name="connsiteY0-2" fmla="*/ 75291 h 398381"/>
              <a:gd name="connsiteX1-3" fmla="*/ 4369154 w 6766560"/>
              <a:gd name="connsiteY1-4" fmla="*/ 18141 h 398381"/>
              <a:gd name="connsiteX2-5" fmla="*/ 4023360 w 6766560"/>
              <a:gd name="connsiteY2-6" fmla="*/ 395331 h 398381"/>
              <a:gd name="connsiteX3-7" fmla="*/ 6766560 w 6766560"/>
              <a:gd name="connsiteY3-8" fmla="*/ 166731 h 398381"/>
              <a:gd name="connsiteX0-9" fmla="*/ 0 w 6766560"/>
              <a:gd name="connsiteY0-10" fmla="*/ 71354 h 339035"/>
              <a:gd name="connsiteX1-11" fmla="*/ 4369154 w 6766560"/>
              <a:gd name="connsiteY1-12" fmla="*/ 14204 h 339035"/>
              <a:gd name="connsiteX2-13" fmla="*/ 4351696 w 6766560"/>
              <a:gd name="connsiteY2-14" fmla="*/ 334244 h 339035"/>
              <a:gd name="connsiteX3-15" fmla="*/ 6766560 w 6766560"/>
              <a:gd name="connsiteY3-16" fmla="*/ 162794 h 339035"/>
              <a:gd name="connsiteX0-17" fmla="*/ 0 w 7194823"/>
              <a:gd name="connsiteY0-18" fmla="*/ 71354 h 334304"/>
              <a:gd name="connsiteX1-19" fmla="*/ 4369154 w 7194823"/>
              <a:gd name="connsiteY1-20" fmla="*/ 14204 h 334304"/>
              <a:gd name="connsiteX2-21" fmla="*/ 4351696 w 7194823"/>
              <a:gd name="connsiteY2-22" fmla="*/ 334244 h 334304"/>
              <a:gd name="connsiteX3-23" fmla="*/ 7194823 w 7194823"/>
              <a:gd name="connsiteY3-24" fmla="*/ 37064 h 334304"/>
              <a:gd name="connsiteX0-25" fmla="*/ 0 w 7194823"/>
              <a:gd name="connsiteY0-26" fmla="*/ 72918 h 358721"/>
              <a:gd name="connsiteX1-27" fmla="*/ 4369154 w 7194823"/>
              <a:gd name="connsiteY1-28" fmla="*/ 15768 h 358721"/>
              <a:gd name="connsiteX2-29" fmla="*/ 4051911 w 7194823"/>
              <a:gd name="connsiteY2-30" fmla="*/ 358668 h 358721"/>
              <a:gd name="connsiteX3-31" fmla="*/ 7194823 w 7194823"/>
              <a:gd name="connsiteY3-32" fmla="*/ 38628 h 358721"/>
              <a:gd name="connsiteX0-33" fmla="*/ 0 w 6454042"/>
              <a:gd name="connsiteY0-34" fmla="*/ 72918 h 359955"/>
              <a:gd name="connsiteX1-35" fmla="*/ 4369154 w 6454042"/>
              <a:gd name="connsiteY1-36" fmla="*/ 15768 h 359955"/>
              <a:gd name="connsiteX2-37" fmla="*/ 4051911 w 6454042"/>
              <a:gd name="connsiteY2-38" fmla="*/ 358668 h 359955"/>
              <a:gd name="connsiteX3-39" fmla="*/ 6454042 w 6454042"/>
              <a:gd name="connsiteY3-40" fmla="*/ 112769 h 359955"/>
              <a:gd name="connsiteX0-41" fmla="*/ 0 w 6454042"/>
              <a:gd name="connsiteY0-42" fmla="*/ 62493 h 349247"/>
              <a:gd name="connsiteX1-43" fmla="*/ 4122228 w 6454042"/>
              <a:gd name="connsiteY1-44" fmla="*/ 17700 h 349247"/>
              <a:gd name="connsiteX2-45" fmla="*/ 4051911 w 6454042"/>
              <a:gd name="connsiteY2-46" fmla="*/ 348243 h 349247"/>
              <a:gd name="connsiteX3-47" fmla="*/ 6454042 w 6454042"/>
              <a:gd name="connsiteY3-48" fmla="*/ 102344 h 349247"/>
              <a:gd name="connsiteX0-49" fmla="*/ 0 w 4341830"/>
              <a:gd name="connsiteY0-50" fmla="*/ 62493 h 348243"/>
              <a:gd name="connsiteX1-51" fmla="*/ 4122228 w 4341830"/>
              <a:gd name="connsiteY1-52" fmla="*/ 17700 h 348243"/>
              <a:gd name="connsiteX2-53" fmla="*/ 4051911 w 4341830"/>
              <a:gd name="connsiteY2-54" fmla="*/ 348243 h 348243"/>
              <a:gd name="connsiteX0-55" fmla="*/ 0 w 4122228"/>
              <a:gd name="connsiteY0-56" fmla="*/ 62493 h 62493"/>
              <a:gd name="connsiteX1-57" fmla="*/ 4122228 w 4122228"/>
              <a:gd name="connsiteY1-58" fmla="*/ 17700 h 62493"/>
              <a:gd name="connsiteX0-59" fmla="*/ 0 w 4122228"/>
              <a:gd name="connsiteY0-60" fmla="*/ 44793 h 66159"/>
              <a:gd name="connsiteX1-61" fmla="*/ 4122228 w 4122228"/>
              <a:gd name="connsiteY1-62" fmla="*/ 0 h 66159"/>
              <a:gd name="connsiteX0-63" fmla="*/ 0 w 4245691"/>
              <a:gd name="connsiteY0-64" fmla="*/ 156004 h 156004"/>
              <a:gd name="connsiteX1-65" fmla="*/ 4245691 w 4245691"/>
              <a:gd name="connsiteY1-66" fmla="*/ 0 h 156004"/>
              <a:gd name="connsiteX0-67" fmla="*/ 0 w 4245691"/>
              <a:gd name="connsiteY0-68" fmla="*/ 156004 h 163985"/>
              <a:gd name="connsiteX1-69" fmla="*/ 4245691 w 4245691"/>
              <a:gd name="connsiteY1-70" fmla="*/ 0 h 163985"/>
              <a:gd name="connsiteX0-71" fmla="*/ 0 w 5449458"/>
              <a:gd name="connsiteY0-72" fmla="*/ 143648 h 143648"/>
              <a:gd name="connsiteX1-73" fmla="*/ 5449458 w 5449458"/>
              <a:gd name="connsiteY1-74" fmla="*/ 0 h 143648"/>
              <a:gd name="connsiteX0-75" fmla="*/ 0 w 5449458"/>
              <a:gd name="connsiteY0-76" fmla="*/ 143648 h 260913"/>
              <a:gd name="connsiteX1-77" fmla="*/ 1990356 w 5449458"/>
              <a:gd name="connsiteY1-78" fmla="*/ 260339 h 260913"/>
              <a:gd name="connsiteX2-79" fmla="*/ 5449458 w 5449458"/>
              <a:gd name="connsiteY2-80" fmla="*/ 0 h 260913"/>
              <a:gd name="connsiteX0-81" fmla="*/ 0 w 4693246"/>
              <a:gd name="connsiteY0-82" fmla="*/ 169 h 463018"/>
              <a:gd name="connsiteX1-83" fmla="*/ 1234144 w 4693246"/>
              <a:gd name="connsiteY1-84" fmla="*/ 462849 h 463018"/>
              <a:gd name="connsiteX2-85" fmla="*/ 4693246 w 4693246"/>
              <a:gd name="connsiteY2-86" fmla="*/ 202510 h 463018"/>
              <a:gd name="connsiteX0-87" fmla="*/ 153395 w 4846641"/>
              <a:gd name="connsiteY0-88" fmla="*/ 0 h 462988"/>
              <a:gd name="connsiteX1-89" fmla="*/ 1387539 w 4846641"/>
              <a:gd name="connsiteY1-90" fmla="*/ 462680 h 462988"/>
              <a:gd name="connsiteX2-91" fmla="*/ 4846641 w 4846641"/>
              <a:gd name="connsiteY2-92" fmla="*/ 202341 h 462988"/>
              <a:gd name="connsiteX0-93" fmla="*/ 212160 w 4457851"/>
              <a:gd name="connsiteY0-94" fmla="*/ 0 h 462988"/>
              <a:gd name="connsiteX1-95" fmla="*/ 998749 w 4457851"/>
              <a:gd name="connsiteY1-96" fmla="*/ 462680 h 462988"/>
              <a:gd name="connsiteX2-97" fmla="*/ 4457851 w 4457851"/>
              <a:gd name="connsiteY2-98" fmla="*/ 202341 h 462988"/>
              <a:gd name="connsiteX0-99" fmla="*/ 238795 w 4484486"/>
              <a:gd name="connsiteY0-100" fmla="*/ 0 h 462868"/>
              <a:gd name="connsiteX1-101" fmla="*/ 1025384 w 4484486"/>
              <a:gd name="connsiteY1-102" fmla="*/ 462680 h 462868"/>
              <a:gd name="connsiteX2-103" fmla="*/ 4484486 w 4484486"/>
              <a:gd name="connsiteY2-104" fmla="*/ 202341 h 462868"/>
              <a:gd name="connsiteX0-105" fmla="*/ 410770 w 4656461"/>
              <a:gd name="connsiteY0-106" fmla="*/ 0 h 425815"/>
              <a:gd name="connsiteX1-107" fmla="*/ 595476 w 4656461"/>
              <a:gd name="connsiteY1-108" fmla="*/ 425610 h 425815"/>
              <a:gd name="connsiteX2-109" fmla="*/ 4656461 w 4656461"/>
              <a:gd name="connsiteY2-110" fmla="*/ 202341 h 425815"/>
              <a:gd name="connsiteX0-111" fmla="*/ 410770 w 4656461"/>
              <a:gd name="connsiteY0-112" fmla="*/ 0 h 364069"/>
              <a:gd name="connsiteX1-113" fmla="*/ 595476 w 4656461"/>
              <a:gd name="connsiteY1-114" fmla="*/ 363827 h 364069"/>
              <a:gd name="connsiteX2-115" fmla="*/ 4656461 w 4656461"/>
              <a:gd name="connsiteY2-116" fmla="*/ 202341 h 364069"/>
              <a:gd name="connsiteX0-117" fmla="*/ 558636 w 4511100"/>
              <a:gd name="connsiteY0-118" fmla="*/ 0 h 388767"/>
              <a:gd name="connsiteX1-119" fmla="*/ 450115 w 4511100"/>
              <a:gd name="connsiteY1-120" fmla="*/ 388541 h 388767"/>
              <a:gd name="connsiteX2-121" fmla="*/ 4511100 w 4511100"/>
              <a:gd name="connsiteY2-122" fmla="*/ 227055 h 388767"/>
              <a:gd name="connsiteX0-123" fmla="*/ 445007 w 4613533"/>
              <a:gd name="connsiteY0-124" fmla="*/ 0 h 413467"/>
              <a:gd name="connsiteX1-125" fmla="*/ 552548 w 4613533"/>
              <a:gd name="connsiteY1-126" fmla="*/ 413255 h 413467"/>
              <a:gd name="connsiteX2-127" fmla="*/ 4613533 w 4613533"/>
              <a:gd name="connsiteY2-128" fmla="*/ 251769 h 413467"/>
              <a:gd name="connsiteX0-129" fmla="*/ 437894 w 4606420"/>
              <a:gd name="connsiteY0-130" fmla="*/ 0 h 351722"/>
              <a:gd name="connsiteX1-131" fmla="*/ 560868 w 4606420"/>
              <a:gd name="connsiteY1-132" fmla="*/ 351471 h 351722"/>
              <a:gd name="connsiteX2-133" fmla="*/ 4606420 w 4606420"/>
              <a:gd name="connsiteY2-134" fmla="*/ 251769 h 351722"/>
              <a:gd name="connsiteX0-135" fmla="*/ 424068 w 4592594"/>
              <a:gd name="connsiteY0-136" fmla="*/ 0 h 401116"/>
              <a:gd name="connsiteX1-137" fmla="*/ 577907 w 4592594"/>
              <a:gd name="connsiteY1-138" fmla="*/ 400898 h 401116"/>
              <a:gd name="connsiteX2-139" fmla="*/ 4592594 w 4592594"/>
              <a:gd name="connsiteY2-140" fmla="*/ 251769 h 401116"/>
              <a:gd name="connsiteX0-141" fmla="*/ 424068 w 4592594"/>
              <a:gd name="connsiteY0-142" fmla="*/ 0 h 401116"/>
              <a:gd name="connsiteX1-143" fmla="*/ 577907 w 4592594"/>
              <a:gd name="connsiteY1-144" fmla="*/ 400898 h 401116"/>
              <a:gd name="connsiteX2-145" fmla="*/ 4592594 w 4592594"/>
              <a:gd name="connsiteY2-146" fmla="*/ 338266 h 401116"/>
              <a:gd name="connsiteX0-147" fmla="*/ 391353 w 4638179"/>
              <a:gd name="connsiteY0-148" fmla="*/ 0 h 401116"/>
              <a:gd name="connsiteX1-149" fmla="*/ 623492 w 4638179"/>
              <a:gd name="connsiteY1-150" fmla="*/ 400898 h 401116"/>
              <a:gd name="connsiteX2-151" fmla="*/ 4638179 w 4638179"/>
              <a:gd name="connsiteY2-152" fmla="*/ 338266 h 401116"/>
              <a:gd name="connsiteX0-153" fmla="*/ 391353 w 4904398"/>
              <a:gd name="connsiteY0-154" fmla="*/ 0 h 401116"/>
              <a:gd name="connsiteX1-155" fmla="*/ 623492 w 4904398"/>
              <a:gd name="connsiteY1-156" fmla="*/ 400898 h 401116"/>
              <a:gd name="connsiteX2-157" fmla="*/ 4904398 w 4904398"/>
              <a:gd name="connsiteY2-158" fmla="*/ 322224 h 401116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</a:cxnLst>
            <a:rect l="l" t="t" r="r" b="b"/>
            <a:pathLst>
              <a:path w="4904398" h="401116">
                <a:moveTo>
                  <a:pt x="391353" y="0"/>
                </a:moveTo>
                <a:cubicBezTo>
                  <a:pt x="-226127" y="38897"/>
                  <a:pt x="-86259" y="411428"/>
                  <a:pt x="623492" y="400898"/>
                </a:cubicBezTo>
                <a:lnTo>
                  <a:pt x="4904398" y="322224"/>
                </a:lnTo>
              </a:path>
            </a:pathLst>
          </a:custGeom>
          <a:noFill/>
          <a:ln w="25400" cap="rnd">
            <a:solidFill>
              <a:schemeClr val="tx1"/>
            </a:solidFill>
            <a:prstDash val="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7">
            <a:extLst>
              <a:ext uri="{FF2B5EF4-FFF2-40B4-BE49-F238E27FC236}">
                <a16:creationId xmlns:a16="http://schemas.microsoft.com/office/drawing/2014/main" id="{D2245E28-5F1B-4E0D-9138-B4D32426B683}"/>
              </a:ext>
            </a:extLst>
          </p:cNvPr>
          <p:cNvSpPr txBox="1"/>
          <p:nvPr/>
        </p:nvSpPr>
        <p:spPr>
          <a:xfrm>
            <a:off x="38380" y="4152900"/>
            <a:ext cx="5759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确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保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总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部到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两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家商店的</a:t>
            </a:r>
            <a:r>
              <a:rPr lang="zh-CN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距离</a:t>
            </a:r>
            <a:r>
              <a:rPr lang="zh-TW" altLang="en-US" sz="4000" dirty="0">
                <a:latin typeface="新蒂黑板报" panose="03000600000000000000" pitchFamily="66" charset="-122"/>
                <a:ea typeface="新蒂黑板报" panose="03000600000000000000" pitchFamily="66" charset="-122"/>
              </a:rPr>
              <a:t>相同且最短</a:t>
            </a:r>
            <a:endParaRPr lang="zh-CN" altLang="en-US" sz="4000" dirty="0">
              <a:latin typeface="新蒂黑板报" panose="03000600000000000000" pitchFamily="66" charset="-122"/>
              <a:ea typeface="新蒂黑板报" panose="03000600000000000000" pitchFamily="66" charset="-122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85F00C3-BC70-43C2-AB1B-892F0D2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2540" y="3125113"/>
            <a:ext cx="462514" cy="45034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6AA0665-1432-49BF-AD17-61A8BA78C1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362" y="1363286"/>
            <a:ext cx="629138" cy="612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86CFCF-9E72-48E4-A856-55B233799A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874" y="3819525"/>
            <a:ext cx="2628900" cy="3038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5EE42D-C494-48FC-8C5F-0F6542FD65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615" y="4152900"/>
            <a:ext cx="3219450" cy="2705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0E247B6-ABE5-44E3-AEF7-28BAF75DC2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0873" y="4705350"/>
            <a:ext cx="1457325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62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2</TotalTime>
  <Words>3304</Words>
  <Application>Microsoft Office PowerPoint</Application>
  <PresentationFormat>Widescreen</PresentationFormat>
  <Paragraphs>413</Paragraphs>
  <Slides>80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8" baseType="lpstr">
      <vt:lpstr>新蒂黑板报</vt:lpstr>
      <vt:lpstr>方正静蕾简体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G, Xiaowei [MIT]</dc:creator>
  <cp:lastModifiedBy>HUANG, Xiaowei [MIT]</cp:lastModifiedBy>
  <cp:revision>162</cp:revision>
  <dcterms:created xsi:type="dcterms:W3CDTF">2024-02-16T03:13:33Z</dcterms:created>
  <dcterms:modified xsi:type="dcterms:W3CDTF">2024-07-29T03:49:30Z</dcterms:modified>
</cp:coreProperties>
</file>